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jpg" ContentType="image/jpe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pPr w:leftFromText="180" w:rightFromText="180" w:vertAnchor="text" w:horzAnchor="margin" w:tblpY="91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8"/>
      </w:tblGrid>
      <w:tr w:rsidR="00F96255" w14:paraId="0B8E97C0" w14:textId="77777777" w:rsidTr="00F96255">
        <w:trPr>
          <w:trHeight w:val="720"/>
        </w:trPr>
        <w:tc>
          <w:tcPr>
            <w:tcW w:w="738" w:type="dxa"/>
            <w:vAlign w:val="center"/>
          </w:tcPr>
          <w:p w14:paraId="68E10BDE" w14:textId="7698B432" w:rsidR="00F96255" w:rsidRDefault="00F96255" w:rsidP="00F96255">
            <w:pPr>
              <w:pStyle w:val="ny-lesson-paragraph"/>
            </w:pPr>
            <w:r w:rsidRPr="00321408">
              <w:rPr>
                <w:noProof/>
              </w:rPr>
              <w:drawing>
                <wp:anchor distT="0" distB="0" distL="114300" distR="114300" simplePos="0" relativeHeight="251651072" behindDoc="0" locked="0" layoutInCell="1" allowOverlap="1" wp14:anchorId="5B45D326" wp14:editId="03C4E570">
                  <wp:simplePos x="0" y="0"/>
                  <wp:positionH relativeFrom="margin">
                    <wp:align>center</wp:align>
                  </wp:positionH>
                  <wp:positionV relativeFrom="margin">
                    <wp:align>center</wp:align>
                  </wp:positionV>
                  <wp:extent cx="360680" cy="360680"/>
                  <wp:effectExtent l="0" t="0" r="1270" b="1270"/>
                  <wp:wrapNone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680" cy="360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</w:tr>
    </w:tbl>
    <w:p w14:paraId="391AD093" w14:textId="46ADFDF7" w:rsidR="00016A59" w:rsidRPr="00D0546C" w:rsidRDefault="0094044B" w:rsidP="00016A59">
      <w:pPr>
        <w:pStyle w:val="ny-lesson-header"/>
      </w:pPr>
      <w:r>
        <w:t xml:space="preserve">Lesson </w:t>
      </w:r>
      <w:r w:rsidR="003675BF">
        <w:t>14</w:t>
      </w:r>
      <w:r w:rsidRPr="00D0546C">
        <w:t>:</w:t>
      </w:r>
      <w:r>
        <w:t xml:space="preserve"> </w:t>
      </w:r>
      <w:r w:rsidRPr="00D0546C">
        <w:t xml:space="preserve"> </w:t>
      </w:r>
      <w:r w:rsidR="00016A59">
        <w:t xml:space="preserve">Writing Division Expressions </w:t>
      </w:r>
    </w:p>
    <w:p w14:paraId="54C05A16" w14:textId="77777777" w:rsidR="00016A59" w:rsidRDefault="00016A59" w:rsidP="00016A59">
      <w:pPr>
        <w:pStyle w:val="ny-callout-hdr"/>
      </w:pPr>
    </w:p>
    <w:p w14:paraId="724CF127" w14:textId="77777777" w:rsidR="00016A59" w:rsidRDefault="00016A59" w:rsidP="00016A59">
      <w:pPr>
        <w:pStyle w:val="ny-callout-hdr"/>
      </w:pPr>
      <w:r w:rsidRPr="0011336A">
        <w:t>Student Outcomes</w:t>
      </w:r>
      <w:r>
        <w:t xml:space="preserve">  </w:t>
      </w:r>
    </w:p>
    <w:p w14:paraId="0CCC6C58" w14:textId="11188370" w:rsidR="00016A59" w:rsidRDefault="00016A59" w:rsidP="00016A59">
      <w:pPr>
        <w:pStyle w:val="ny-lesson-bullet"/>
        <w:numPr>
          <w:ilvl w:val="0"/>
          <w:numId w:val="16"/>
        </w:numPr>
        <w:ind w:left="806" w:hanging="403"/>
      </w:pPr>
      <w:r w:rsidRPr="00BD37F0">
        <w:t>Students write numerical expressions in two forms</w:t>
      </w:r>
      <w:r w:rsidR="008F4CBA">
        <w:t xml:space="preserve">, </w:t>
      </w:r>
      <m:oMath>
        <m:r>
          <m:rPr>
            <m:sty m:val="p"/>
          </m:rPr>
          <w:rPr>
            <w:rFonts w:ascii="Cambria Math" w:hAnsi="Cambria Math"/>
          </w:rPr>
          <m:t>dividend÷divisor</m:t>
        </m:r>
      </m:oMath>
      <w:r w:rsidRPr="00BD37F0">
        <w:t xml:space="preserve"> and</w:t>
      </w:r>
      <w:r w:rsidR="001776AF">
        <w:t xml:space="preserve"> </w:t>
      </w:r>
      <w:r w:rsidRPr="00BD37F0">
        <w:t xml:space="preserve"> </w:t>
      </w: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ividend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divisor</m:t>
            </m:r>
          </m:den>
        </m:f>
      </m:oMath>
      <w:r w:rsidR="008F4CBA">
        <w:rPr>
          <w:sz w:val="26"/>
          <w:szCs w:val="26"/>
        </w:rPr>
        <w:t>,</w:t>
      </w:r>
      <w:r w:rsidDel="00114AF3">
        <w:t xml:space="preserve"> </w:t>
      </w:r>
      <w:r w:rsidRPr="00BD37F0">
        <w:t>and note the relationship between the two.</w:t>
      </w:r>
    </w:p>
    <w:p w14:paraId="19651329" w14:textId="03F5CC88" w:rsidR="00016A59" w:rsidRDefault="00016A59" w:rsidP="003675BF">
      <w:pPr>
        <w:pStyle w:val="ny-lesson-paragraph"/>
      </w:pPr>
    </w:p>
    <w:p w14:paraId="559CBF4B" w14:textId="77777777" w:rsidR="00016A59" w:rsidRDefault="00016A59" w:rsidP="00016A59">
      <w:pPr>
        <w:pStyle w:val="ny-callout-hdr"/>
      </w:pPr>
      <w:r w:rsidRPr="0011336A">
        <w:t>L</w:t>
      </w:r>
      <w:r>
        <w:t>esson Notes</w:t>
      </w:r>
    </w:p>
    <w:p w14:paraId="7963914F" w14:textId="77777777" w:rsidR="00016A59" w:rsidRDefault="00016A59" w:rsidP="00016A59">
      <w:pPr>
        <w:pStyle w:val="ny-lesson-paragraph"/>
      </w:pPr>
      <w:r>
        <w:t xml:space="preserve">This is the second day of a </w:t>
      </w:r>
      <w:r w:rsidDel="00114AF3">
        <w:t>two</w:t>
      </w:r>
      <w:r>
        <w:t>-day lesson.</w:t>
      </w:r>
    </w:p>
    <w:p w14:paraId="253180EC" w14:textId="77777777" w:rsidR="00016A59" w:rsidRPr="003675BF" w:rsidRDefault="00016A59" w:rsidP="003675BF">
      <w:pPr>
        <w:pStyle w:val="ny-lesson-paragraph"/>
      </w:pPr>
    </w:p>
    <w:p w14:paraId="18E731E8" w14:textId="77777777" w:rsidR="00057BC7" w:rsidRDefault="00016A59" w:rsidP="006C0E18">
      <w:pPr>
        <w:pStyle w:val="ny-callout-hdr"/>
      </w:pPr>
      <w:r>
        <w:t>Class</w:t>
      </w:r>
      <w:r w:rsidRPr="002941DA">
        <w:t>wor</w:t>
      </w:r>
      <w:r>
        <w:t>k</w:t>
      </w:r>
    </w:p>
    <w:p w14:paraId="67952E30" w14:textId="767C7508" w:rsidR="00057BC7" w:rsidRDefault="002106F8" w:rsidP="006C0E18">
      <w:pPr>
        <w:pStyle w:val="ny-lesson-hdr-1"/>
      </w:pPr>
      <w:r w:rsidDel="003262D3">
        <w:t xml:space="preserve">Fluency Exercise </w:t>
      </w:r>
      <w:r w:rsidRPr="00801B8A" w:rsidDel="003262D3">
        <w:t>(5 Minute</w:t>
      </w:r>
      <w:r w:rsidR="00057BC7">
        <w:t xml:space="preserve">s):  </w:t>
      </w:r>
      <w:r w:rsidDel="003262D3">
        <w:t xml:space="preserve">Long Division Algorithm </w:t>
      </w:r>
    </w:p>
    <w:p w14:paraId="61061687" w14:textId="7B436355" w:rsidR="002106F8" w:rsidRDefault="00057BC7">
      <w:pPr>
        <w:pStyle w:val="ny-lesson-paragraph"/>
      </w:pPr>
      <w:r w:rsidRPr="006C0E18">
        <w:rPr>
          <w:i/>
        </w:rPr>
        <w:t>RWBE</w:t>
      </w:r>
      <w:r>
        <w:t>:</w:t>
      </w:r>
      <w:r w:rsidR="002106F8" w:rsidDel="003262D3">
        <w:t xml:space="preserve"> </w:t>
      </w:r>
      <w:r>
        <w:t xml:space="preserve"> Refer </w:t>
      </w:r>
      <w:r w:rsidR="002106F8" w:rsidDel="003262D3">
        <w:t xml:space="preserve">to the Rapid White Board Exchanges sections in the Module Overview for directions </w:t>
      </w:r>
      <w:r w:rsidR="008E05CB" w:rsidDel="003262D3">
        <w:t xml:space="preserve">on how </w:t>
      </w:r>
      <w:r w:rsidR="002106F8" w:rsidDel="003262D3">
        <w:t xml:space="preserve">to administer a </w:t>
      </w:r>
      <w:r>
        <w:t>RWBE</w:t>
      </w:r>
      <w:r w:rsidR="002106F8" w:rsidDel="003262D3">
        <w:t>.</w:t>
      </w:r>
    </w:p>
    <w:p w14:paraId="592BCC70" w14:textId="77777777" w:rsidR="00057BC7" w:rsidDel="003262D3" w:rsidRDefault="00057BC7">
      <w:pPr>
        <w:pStyle w:val="ny-lesson-paragraph"/>
      </w:pPr>
    </w:p>
    <w:p w14:paraId="5D96D47A" w14:textId="63A1D9CC" w:rsidR="00016A59" w:rsidRPr="0011336A" w:rsidRDefault="00016A59" w:rsidP="00016A59">
      <w:pPr>
        <w:pStyle w:val="ny-lesson-paragraph"/>
        <w:rPr>
          <w:rStyle w:val="ny-lesson-hdr-3"/>
        </w:rPr>
      </w:pPr>
      <w:r w:rsidRPr="0011336A">
        <w:rPr>
          <w:rStyle w:val="ny-lesson-hdr-3"/>
        </w:rPr>
        <w:t xml:space="preserve">Example 1 </w:t>
      </w:r>
      <w:r>
        <w:rPr>
          <w:rStyle w:val="ny-lesson-hdr-3"/>
        </w:rPr>
        <w:t>(5 minutes)</w:t>
      </w:r>
    </w:p>
    <w:p w14:paraId="287F42D9" w14:textId="7B2CA647" w:rsidR="003675BF" w:rsidRDefault="008C5AA6" w:rsidP="003675BF">
      <w:pPr>
        <w:pStyle w:val="ny-lesson-SFinser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047" behindDoc="0" locked="0" layoutInCell="1" allowOverlap="1" wp14:anchorId="0B24A2F9" wp14:editId="003F13F0">
                <wp:simplePos x="0" y="0"/>
                <wp:positionH relativeFrom="margin">
                  <wp:align>center</wp:align>
                </wp:positionH>
                <wp:positionV relativeFrom="paragraph">
                  <wp:posOffset>149560</wp:posOffset>
                </wp:positionV>
                <wp:extent cx="5303520" cy="2446020"/>
                <wp:effectExtent l="0" t="0" r="11430" b="11430"/>
                <wp:wrapNone/>
                <wp:docPr id="261" name="Rectangle 2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3520" cy="2446317"/>
                        </a:xfrm>
                        <a:prstGeom prst="rect">
                          <a:avLst/>
                        </a:prstGeom>
                        <a:noFill/>
                        <a:ln w="14605">
                          <a:solidFill>
                            <a:srgbClr val="AE685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04B0BC0C" id="Rectangle 261" o:spid="_x0000_s1026" style="position:absolute;margin-left:0;margin-top:11.8pt;width:417.6pt;height:192.6pt;z-index:251650047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" filled="f" strokecolor="#ae6852" strokeweight="1.15pt">
                <w10:wrap anchorx="margin"/>
              </v:rect>
            </w:pict>
          </mc:Fallback>
        </mc:AlternateContent>
      </w:r>
      <w:r w:rsidR="00750CD9"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42801D73" wp14:editId="0EEC8E38">
                <wp:simplePos x="0" y="0"/>
                <wp:positionH relativeFrom="column">
                  <wp:posOffset>-407060</wp:posOffset>
                </wp:positionH>
                <wp:positionV relativeFrom="paragraph">
                  <wp:posOffset>153868</wp:posOffset>
                </wp:positionV>
                <wp:extent cx="356235" cy="2560320"/>
                <wp:effectExtent l="0" t="0" r="24765" b="11430"/>
                <wp:wrapNone/>
                <wp:docPr id="11" name="Group 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235" cy="2560320"/>
                          <a:chOff x="0" y="0"/>
                          <a:chExt cx="356235" cy="2560320"/>
                        </a:xfrm>
                      </wpg:grpSpPr>
                      <wpg:grpSp>
                        <wpg:cNvPr id="156" name="Group 156"/>
                        <wpg:cNvGrpSpPr/>
                        <wpg:grpSpPr>
                          <a:xfrm>
                            <a:off x="178130" y="0"/>
                            <a:ext cx="164465" cy="2560320"/>
                            <a:chOff x="177800" y="0"/>
                            <a:chExt cx="164592" cy="1005840"/>
                          </a:xfrm>
                        </wpg:grpSpPr>
                        <wps:wsp>
                          <wps:cNvPr id="157" name="Straight Connector 157"/>
                          <wps:cNvCnPr/>
                          <wps:spPr>
                            <a:xfrm>
                              <a:off x="177800" y="0"/>
                              <a:ext cx="0" cy="100584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789C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58" name="Straight Connector 158"/>
                          <wps:cNvCnPr/>
                          <wps:spPr>
                            <a:xfrm>
                              <a:off x="177800" y="0"/>
                              <a:ext cx="164592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789C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62" name="Text Box 61"/>
                        <wps:cNvSpPr txBox="1">
                          <a:spLocks/>
                        </wps:cNvSpPr>
                        <wps:spPr>
                          <a:xfrm>
                            <a:off x="0" y="1169719"/>
                            <a:ext cx="356235" cy="219075"/>
                          </a:xfrm>
                          <a:prstGeom prst="rect">
                            <a:avLst/>
                          </a:prstGeom>
                          <a:solidFill>
                            <a:srgbClr val="00789C"/>
                          </a:solidFill>
                          <a:ln>
                            <a:solidFill>
                              <a:srgbClr val="00789C"/>
                            </a:solidFill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3D2AB2C" w14:textId="31D29DD5" w:rsidR="0054678F" w:rsidRDefault="0054678F" w:rsidP="003675BF">
                              <w:pPr>
                                <w:pStyle w:val="ny-lesson-summary"/>
                                <w:spacing w:before="0" w:after="0" w:line="200" w:lineRule="exact"/>
                                <w:jc w:val="center"/>
                              </w:pPr>
                              <w:r>
                                <w:rPr>
                                  <w:rFonts w:eastAsia="Calibri" w:hAnsi="Calibri"/>
                                  <w:bCs/>
                                  <w:color w:val="FFFFFF"/>
                                  <w:kern w:val="24"/>
                                  <w:sz w:val="20"/>
                                  <w:szCs w:val="20"/>
                                </w:rPr>
                                <w:t>MP.2</w:t>
                              </w:r>
                            </w:p>
                          </w:txbxContent>
                        </wps:txbx>
                        <wps:bodyPr rot="0" spcFirstLastPara="0" vert="horz" wrap="square" lIns="38100" tIns="38100" rIns="38100" bIns="381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2801D73" id="Group 11" o:spid="_x0000_s1026" style="position:absolute;left:0;text-align:left;margin-left:-32.05pt;margin-top:12.1pt;width:28.05pt;height:201.6pt;z-index:251674624" coordsize="3562,25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">
                <v:group id="Group 156" o:spid="_x0000_s1027" style="position:absolute;left:1781;width:1644;height:25603" coordorigin="1778" coordsize="1645,100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LjSiK7CAAAA3AAAAA8A&#10;AAAAAAAAAAAAAAAAqgIAAGRycy9kb3ducmV2LnhtbFBLBQYAAAAABAAEAPoAAACZAwAAAAA=&#10;">
                  <v:line id="Straight Connector 157" o:spid="_x0000_s1028" style="position:absolute;visibility:visible;mso-wrap-style:square" from="1778,0" to="1778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6YLfMQAAADcAAAADwAAAGRycy9kb3ducmV2LnhtbERPS2vCQBC+F/wPywje6sZKTZtmlSJq&#10;PeTQqpfehuzkQbOzIbsx8d93C0Jv8/E9J92MphFX6lxtWcFiHoEgzq2uuVRwOe8fX0A4j6yxsUwK&#10;buRgs548pJhoO/AXXU++FCGEXYIKKu/bREqXV2TQzW1LHLjCdgZ9gF0pdYdDCDeNfIqilTRYc2io&#10;sKVtRfnPqTcKdt+fi6JfUraq+bX5uA1Zf4gzpWbT8f0NhKfR/4vv7qMO859j+HsmXCD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pgt8xAAAANwAAAAPAAAAAAAAAAAA&#10;AAAAAKECAABkcnMvZG93bnJldi54bWxQSwUGAAAAAAQABAD5AAAAkgMAAAAA&#10;" strokecolor="#00789c" strokeweight=".5pt"/>
                  <v:line id="Straight Connector 158" o:spid="_x0000_s1029" style="position:absolute;visibility:visible;mso-wrap-style:square" from="1778,0" to="3423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fDsYAAADcAAAADwAAAGRycy9kb3ducmV2LnhtbESPMW/CQAyF90r8h5ORupULRUAbOBCq&#10;KO2QodAubFbOJBE5X5S7kPDv66FSN1vv+b3P6+3ganWjNlSeDUwnCSji3NuKCwM/3+9PL6BCRLZY&#10;eyYDdwqw3Ywe1pha3/ORbqdYKAnhkKKBMsYm1TrkJTkME98Qi3bxrcMoa1to22Iv4a7Wz0my0A4r&#10;loYSG3orKb+eOmdgf/6aXroZZYuKX+uPe591h2VmzON42K1ARRriv/nv+tMK/lxo5RmZQG9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o5nw7GAAAA3AAAAA8AAAAAAAAA&#10;AAAAAAAAoQIAAGRycy9kb3ducmV2LnhtbFBLBQYAAAAABAAEAPkAAACUAwAAAAA=&#10;" strokecolor="#00789c" strokeweight=".5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_x0000_s1030" type="#_x0000_t202" style="position:absolute;top:11697;width:3562;height:21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5BzwsUA&#10;AADcAAAADwAAAGRycy9kb3ducmV2LnhtbESPQWvCQBSE74X+h+UVvNVNgwRJsxGpCFVKodaDx0f2&#10;maxm34bdrcZ/7xYKPQ4z8w1TLUbbiwv5YBwreJlmIIgbpw23Cvbf6+c5iBCRNfaOScGNAizqx4cK&#10;S+2u/EWXXWxFgnAoUUEX41BKGZqOLIapG4iTd3TeYkzSt1J7vCa47WWeZYW0aDgtdDjQW0fNefdj&#10;FXzuN6vl3OPHzBzodHBDkZnzVqnJ07h8BRFpjP/hv/a7VpAXOfyeSUdA1n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3kHPCxQAAANwAAAAPAAAAAAAAAAAAAAAAAJgCAABkcnMv&#10;ZG93bnJldi54bWxQSwUGAAAAAAQABAD1AAAAigMAAAAA&#10;" fillcolor="#00789c" strokecolor="#00789c">
                  <v:path arrowok="t"/>
                  <v:textbox inset="3pt,3pt,3pt,3pt">
                    <w:txbxContent>
                      <w:p w14:paraId="63D2AB2C" w14:textId="31D29DD5" w:rsidR="0054678F" w:rsidRDefault="0054678F" w:rsidP="003675BF">
                        <w:pPr>
                          <w:pStyle w:val="ny-lesson-summary"/>
                          <w:spacing w:before="0" w:after="0" w:line="200" w:lineRule="exact"/>
                          <w:jc w:val="center"/>
                        </w:pPr>
                        <w:r>
                          <w:rPr>
                            <w:rFonts w:eastAsia="Calibri" w:hAnsi="Calibri"/>
                            <w:bCs/>
                            <w:color w:val="FFFFFF"/>
                            <w:kern w:val="24"/>
                            <w:sz w:val="20"/>
                            <w:szCs w:val="20"/>
                          </w:rPr>
                          <w:t>MP.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14:paraId="324FE44C" w14:textId="35343FF2" w:rsidR="003675BF" w:rsidRDefault="003675BF" w:rsidP="003675BF">
      <w:pPr>
        <w:pStyle w:val="ny-lesson-SFinsert"/>
      </w:pPr>
      <w:r>
        <w:t>Example 1</w:t>
      </w:r>
    </w:p>
    <w:p w14:paraId="7E6238BD" w14:textId="0ECA392B" w:rsidR="00016A59" w:rsidRPr="0000591E" w:rsidRDefault="00016A59" w:rsidP="003675BF">
      <w:pPr>
        <w:pStyle w:val="ny-lesson-SFinsert"/>
      </w:pPr>
      <w:r w:rsidRPr="0000591E">
        <w:t>Fill in the three remaining squares so that all the squares contain equivalent expressions.</w:t>
      </w:r>
    </w:p>
    <w:p w14:paraId="1927A47F" w14:textId="77FDCE37" w:rsidR="00016A59" w:rsidRPr="008E495D" w:rsidRDefault="003675BF" w:rsidP="00016A59">
      <w:pPr>
        <w:pStyle w:val="ny-lesson-paragraph"/>
        <w:rPr>
          <w:highlight w:val="yellow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3360" behindDoc="1" locked="0" layoutInCell="1" allowOverlap="1" wp14:anchorId="740EB85B" wp14:editId="66A92CEF">
                <wp:simplePos x="0" y="0"/>
                <wp:positionH relativeFrom="column">
                  <wp:posOffset>596900</wp:posOffset>
                </wp:positionH>
                <wp:positionV relativeFrom="paragraph">
                  <wp:posOffset>106680</wp:posOffset>
                </wp:positionV>
                <wp:extent cx="5062855" cy="1804670"/>
                <wp:effectExtent l="0" t="0" r="23495" b="24130"/>
                <wp:wrapTight wrapText="bothSides">
                  <wp:wrapPolygon edited="0">
                    <wp:start x="0" y="0"/>
                    <wp:lineTo x="0" y="21661"/>
                    <wp:lineTo x="21619" y="21661"/>
                    <wp:lineTo x="21619" y="0"/>
                    <wp:lineTo x="0" y="0"/>
                  </wp:wrapPolygon>
                </wp:wrapTight>
                <wp:docPr id="260" name="Group 2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62855" cy="1804670"/>
                          <a:chOff x="0" y="0"/>
                          <a:chExt cx="5063912" cy="1804670"/>
                        </a:xfrm>
                      </wpg:grpSpPr>
                      <wps:wsp>
                        <wps:cNvPr id="9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27540" y="0"/>
                            <a:ext cx="2533153" cy="9010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4A61490E" w14:textId="77777777" w:rsidR="0054678F" w:rsidRPr="0000591E" w:rsidRDefault="0054678F" w:rsidP="00016A59">
                              <w:pPr>
                                <w:rPr>
                                  <w:color w:val="005A76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g:grpSp>
                        <wpg:cNvPr id="88" name="Group 88"/>
                        <wpg:cNvGrpSpPr/>
                        <wpg:grpSpPr>
                          <a:xfrm>
                            <a:off x="0" y="0"/>
                            <a:ext cx="5063912" cy="1804670"/>
                            <a:chOff x="577970" y="0"/>
                            <a:chExt cx="5064374" cy="1828165"/>
                          </a:xfrm>
                        </wpg:grpSpPr>
                        <wpg:grpSp>
                          <wpg:cNvPr id="83" name="Group 83"/>
                          <wpg:cNvGrpSpPr/>
                          <wpg:grpSpPr>
                            <a:xfrm>
                              <a:off x="577970" y="0"/>
                              <a:ext cx="5064374" cy="1828165"/>
                              <a:chOff x="577970" y="0"/>
                              <a:chExt cx="5064374" cy="1828800"/>
                            </a:xfrm>
                          </wpg:grpSpPr>
                          <wps:wsp>
                            <wps:cNvPr id="51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3108960" y="914400"/>
                                <a:ext cx="2533384" cy="9144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113C7B86" w14:textId="77777777" w:rsidR="0054678F" w:rsidRPr="0000591E" w:rsidRDefault="0054678F" w:rsidP="00016A59">
                                  <w:pPr>
                                    <w:rPr>
                                      <w:color w:val="005A76"/>
                                      <w:sz w:val="16"/>
                                      <w:szCs w:val="16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  <wpg:grpSp>
                            <wpg:cNvPr id="81" name="Group 81"/>
                            <wpg:cNvGrpSpPr/>
                            <wpg:grpSpPr>
                              <a:xfrm>
                                <a:off x="577970" y="0"/>
                                <a:ext cx="4740624" cy="1828800"/>
                                <a:chOff x="577970" y="0"/>
                                <a:chExt cx="4740624" cy="1828800"/>
                              </a:xfrm>
                            </wpg:grpSpPr>
                            <wpg:grpSp>
                              <wpg:cNvPr id="80" name="Group 80"/>
                              <wpg:cNvGrpSpPr/>
                              <wpg:grpSpPr>
                                <a:xfrm>
                                  <a:off x="577970" y="0"/>
                                  <a:ext cx="3349974" cy="1828800"/>
                                  <a:chOff x="577970" y="0"/>
                                  <a:chExt cx="3349974" cy="1828800"/>
                                </a:xfrm>
                              </wpg:grpSpPr>
                              <wpg:grpSp>
                                <wpg:cNvPr id="64" name="Group 64"/>
                                <wpg:cNvGrpSpPr/>
                                <wpg:grpSpPr>
                                  <a:xfrm>
                                    <a:off x="577970" y="0"/>
                                    <a:ext cx="2530990" cy="1828800"/>
                                    <a:chOff x="577970" y="0"/>
                                    <a:chExt cx="2530990" cy="1828800"/>
                                  </a:xfrm>
                                </wpg:grpSpPr>
                                <wps:wsp>
                                  <wps:cNvPr id="307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7970" y="0"/>
                                      <a:ext cx="2530990" cy="9144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4ADF89B5" w14:textId="77777777" w:rsidR="0054678F" w:rsidRPr="0000591E" w:rsidRDefault="0054678F">
                                        <w:pPr>
                                          <w:pStyle w:val="ny-lesson-SFinsert-response-table"/>
                                          <w:jc w:val="center"/>
                                          <w:rPr>
                                            <w:szCs w:val="16"/>
                                          </w:rPr>
                                        </w:pPr>
                                        <w:r w:rsidRPr="0000591E">
                                          <w:rPr>
                                            <w:szCs w:val="16"/>
                                          </w:rPr>
                                          <w:t xml:space="preserve">The quotient of </w:t>
                                        </w:r>
                                        <m:oMath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Cs w:val="16"/>
                                            </w:rPr>
                                            <m:t>15</m:t>
                                          </m:r>
                                        </m:oMath>
                                        <w:r w:rsidRPr="0000591E">
                                          <w:rPr>
                                            <w:szCs w:val="16"/>
                                          </w:rPr>
                                          <w:t xml:space="preserve"> and </w:t>
                                        </w:r>
                                        <m:oMath>
                                          <m:r>
                                            <m:rPr>
                                              <m:sty m:val="bi"/>
                                            </m:rPr>
                                            <w:rPr>
                                              <w:rFonts w:ascii="Cambria Math" w:hAnsi="Cambria Math"/>
                                              <w:szCs w:val="16"/>
                                            </w:rPr>
                                            <m:t>3</m:t>
                                          </m:r>
                                        </m:oMath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ctr" anchorCtr="0">
                                    <a:noAutofit/>
                                  </wps:bodyPr>
                                </wps:wsp>
                                <wps:wsp>
                                  <wps:cNvPr id="46" name="Text Box 2"/>
                                  <wps:cNvSpPr txBox="1">
                                    <a:spLocks noChangeArrowheads="1"/>
                                  </wps:cNvSpPr>
                                  <wps:spPr bwMode="auto">
                                    <a:xfrm>
                                      <a:off x="577970" y="914400"/>
                                      <a:ext cx="2530990" cy="9144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:ln>
                                  </wps:spPr>
                                  <wps:txbx>
                                    <w:txbxContent>
                                      <w:p w14:paraId="713AF3E5" w14:textId="1D380884" w:rsidR="0054678F" w:rsidRPr="00D96DF1" w:rsidRDefault="0054678F" w:rsidP="00D96DF1">
                                        <w:pPr>
                                          <w:pStyle w:val="ny-lesson-SFinsert-table"/>
                                        </w:pPr>
                                        <m:oMathPara>
                                          <m:oMath>
                                            <m:r>
                                              <m:rPr>
                                                <m:sty m:val="b"/>
                                              </m:rPr>
                                              <w:rPr>
                                                <w:rFonts w:ascii="Cambria Math" w:hAnsi="Cambria Math"/>
                                              </w:rPr>
                                              <m:t>15÷3</m:t>
                                            </m:r>
                                          </m:oMath>
                                        </m:oMathPara>
                                      </w:p>
                                    </w:txbxContent>
                                  </wps:txbx>
                                  <wps:bodyPr rot="0" vert="horz" wrap="square" lIns="91440" tIns="45720" rIns="91440" bIns="45720" anchor="ctr" anchorCtr="0">
                                    <a:noAutofit/>
                                  </wps:bodyPr>
                                </wps:wsp>
                              </wpg:grpSp>
                              <wps:wsp>
                                <wps:cNvPr id="66" name="Text Box 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282024" y="564543"/>
                                    <a:ext cx="1645920" cy="703580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222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wps:spPr>
                                <wps:txbx>
                                  <w:txbxContent>
                                    <w:p w14:paraId="3A3335C0" w14:textId="77777777" w:rsidR="0054678F" w:rsidRPr="0000591E" w:rsidRDefault="0054678F" w:rsidP="00016A59">
                                      <w:pPr>
                                        <w:spacing w:after="0"/>
                                        <w:jc w:val="center"/>
                                        <w:rPr>
                                          <w:b/>
                                          <w:i/>
                                          <w:color w:val="231F20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00591E">
                                        <w:rPr>
                                          <w:b/>
                                          <w:i/>
                                          <w:color w:val="231F20"/>
                                          <w:sz w:val="16"/>
                                          <w:szCs w:val="16"/>
                                        </w:rPr>
                                        <w:t>Equivalent</w:t>
                                      </w:r>
                                    </w:p>
                                    <w:p w14:paraId="59A1DCFE" w14:textId="77777777" w:rsidR="0054678F" w:rsidRPr="0000591E" w:rsidRDefault="0054678F" w:rsidP="00016A59">
                                      <w:pPr>
                                        <w:spacing w:after="0"/>
                                        <w:jc w:val="center"/>
                                        <w:rPr>
                                          <w:b/>
                                          <w:i/>
                                          <w:color w:val="231F20"/>
                                          <w:sz w:val="16"/>
                                          <w:szCs w:val="16"/>
                                        </w:rPr>
                                      </w:pPr>
                                      <w:r w:rsidRPr="0000591E">
                                        <w:rPr>
                                          <w:b/>
                                          <w:i/>
                                          <w:color w:val="231F20"/>
                                          <w:sz w:val="16"/>
                                          <w:szCs w:val="16"/>
                                        </w:rPr>
                                        <w:t>Expression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ctr" anchorCtr="0">
                                  <a:noAutofit/>
                                </wps:bodyPr>
                              </wps:wsp>
                            </wpg:grpSp>
                            <wps:wsp>
                              <wps:cNvPr id="25" name="Text Box 25"/>
                              <wps:cNvSpPr txBox="1"/>
                              <wps:spPr>
                                <a:xfrm>
                                  <a:off x="4031338" y="278271"/>
                                  <a:ext cx="371475" cy="34287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0F3283AF" w14:textId="641F8BE5" w:rsidR="0054678F" w:rsidRPr="0000591E" w:rsidRDefault="0054678F" w:rsidP="00016A59">
                                    <w:pPr>
                                      <w:rPr>
                                        <w:b/>
                                        <w:i/>
                                        <w:color w:val="005A76"/>
                                        <w:sz w:val="16"/>
                                        <w:szCs w:val="16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5A76"/>
                                            <w:sz w:val="16"/>
                                            <w:szCs w:val="16"/>
                                          </w:rPr>
                                          <m:t>3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9" name="Text Box 29"/>
                              <wps:cNvSpPr txBox="1"/>
                              <wps:spPr>
                                <a:xfrm>
                                  <a:off x="4516341" y="281398"/>
                                  <a:ext cx="628650" cy="34848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37110944" w14:textId="36453D24" w:rsidR="0054678F" w:rsidRPr="0000591E" w:rsidRDefault="0054678F" w:rsidP="00016A59">
                                    <w:pPr>
                                      <w:rPr>
                                        <w:b/>
                                        <w:i/>
                                        <w:color w:val="005A76"/>
                                        <w:sz w:val="16"/>
                                        <w:szCs w:val="16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5A76"/>
                                            <w:sz w:val="16"/>
                                            <w:szCs w:val="16"/>
                                          </w:rPr>
                                          <m:t>15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0" name="Text Box 30"/>
                              <wps:cNvSpPr txBox="1"/>
                              <wps:spPr>
                                <a:xfrm>
                                  <a:off x="4627659" y="1157628"/>
                                  <a:ext cx="352425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61AB9F93" w14:textId="475FFFF4" w:rsidR="0054678F" w:rsidRPr="0000591E" w:rsidRDefault="0054678F" w:rsidP="00016A59">
                                    <w:pPr>
                                      <w:rPr>
                                        <w:b/>
                                        <w:i/>
                                        <w:color w:val="005A76"/>
                                        <w:sz w:val="16"/>
                                        <w:szCs w:val="16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5A76"/>
                                            <w:sz w:val="16"/>
                                            <w:szCs w:val="16"/>
                                          </w:rPr>
                                          <m:t>15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31" name="Text Box 31"/>
                              <wps:cNvSpPr txBox="1"/>
                              <wps:spPr>
                                <a:xfrm>
                                  <a:off x="4627659" y="1412121"/>
                                  <a:ext cx="371475" cy="31432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6350">
                                  <a:noFill/>
                                </a:ln>
                                <a:effectLst/>
                              </wps:spPr>
                              <wps:style>
                                <a:lnRef idx="0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dk1"/>
                                </a:fontRef>
                              </wps:style>
                              <wps:txbx>
                                <w:txbxContent>
                                  <w:p w14:paraId="2E6C5518" w14:textId="7F7076D2" w:rsidR="0054678F" w:rsidRPr="0000591E" w:rsidRDefault="0054678F" w:rsidP="00016A59">
                                    <w:pPr>
                                      <w:rPr>
                                        <w:b/>
                                        <w:i/>
                                        <w:color w:val="005A76"/>
                                        <w:sz w:val="16"/>
                                        <w:szCs w:val="16"/>
                                      </w:rPr>
                                    </w:pPr>
                                    <m:oMathPara>
                                      <m:oMath>
                                        <m:r>
                                          <m:rPr>
                                            <m:sty m:val="bi"/>
                                          </m:rPr>
                                          <w:rPr>
                                            <w:rFonts w:ascii="Cambria Math" w:hAnsi="Cambria Math"/>
                                            <w:color w:val="005A76"/>
                                            <w:sz w:val="16"/>
                                            <w:szCs w:val="16"/>
                                          </w:rPr>
                                          <m:t>3</m:t>
                                        </m:r>
                                      </m:oMath>
                                    </m:oMathPara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22" name="Straight Connector 22"/>
                              <wps:cNvCnPr/>
                              <wps:spPr>
                                <a:xfrm>
                                  <a:off x="4299419" y="1360667"/>
                                  <a:ext cx="1019175" cy="0"/>
                                </a:xfrm>
                                <a:prstGeom prst="line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dk1"/>
                                </a:lnRef>
                                <a:fillRef idx="0">
                                  <a:schemeClr val="dk1"/>
                                </a:fillRef>
                                <a:effectRef idx="1">
                                  <a:schemeClr val="dk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grpSp>
                        </wpg:grpSp>
                        <wpg:grpSp>
                          <wpg:cNvPr id="86" name="Group 86"/>
                          <wpg:cNvGrpSpPr/>
                          <wpg:grpSpPr>
                            <a:xfrm>
                              <a:off x="4063118" y="174959"/>
                              <a:ext cx="1354297" cy="406868"/>
                              <a:chOff x="7953" y="7981"/>
                              <a:chExt cx="1354297" cy="406868"/>
                            </a:xfrm>
                          </wpg:grpSpPr>
                          <wps:wsp>
                            <wps:cNvPr id="84" name="Straight Connector 84"/>
                            <wps:cNvCnPr/>
                            <wps:spPr>
                              <a:xfrm>
                                <a:off x="343075" y="78344"/>
                                <a:ext cx="1019175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2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1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85" name="Arc 85"/>
                            <wps:cNvSpPr/>
                            <wps:spPr>
                              <a:xfrm rot="2920351">
                                <a:off x="1171" y="14763"/>
                                <a:ext cx="406868" cy="393304"/>
                              </a:xfrm>
                              <a:prstGeom prst="arc">
                                <a:avLst>
                                  <a:gd name="adj1" fmla="val 16200000"/>
                                  <a:gd name="adj2" fmla="val 1926960"/>
                                </a:avLst>
                              </a:prstGeom>
                              <a:ln w="22225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group w14:anchorId="740EB85B" id="Group 260" o:spid="_x0000_s1031" style="position:absolute;margin-left:47pt;margin-top:8.4pt;width:398.65pt;height:142.1pt;z-index:-251653120;mso-width-relative:margin" coordsize="50639,180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">
                <v:shape id="Text Box 2" o:spid="_x0000_s1032" type="#_x0000_t202" style="position:absolute;left:25275;width:25331;height:90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IN0Kb8A&#10;AADbAAAADwAAAGRycy9kb3ducmV2LnhtbERPPWvDMBDdA/kP4gLZYrkdQutGNiYhkCWFpqXzIV1s&#10;t9ZJSKrj/PtqKHR8vO9dM9tRTBTi4FjBQ1GCINbODNwp+Hg/bp5AxIRscHRMCu4UoamXix1Wxt34&#10;jaZL6kQO4Vihgj4lX0kZdU8WY+E8ceauLlhMGYZOmoC3HG5H+ViWW2lx4NzQo6d9T/r78mMVnNvz&#10;vnwNk2395/VrRK/1wUel1qu5fQGRaE7/4j/3ySh4zuvzl/wDZP0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0g3QpvwAAANsAAAAPAAAAAAAAAAAAAAAAAJgCAABkcnMvZG93bnJl&#10;di54bWxQSwUGAAAAAAQABAD1AAAAhAMAAAAA&#10;">
                  <v:textbox>
                    <w:txbxContent>
                      <w:p w14:paraId="4A61490E" w14:textId="77777777" w:rsidR="0054678F" w:rsidRPr="0000591E" w:rsidRDefault="0054678F" w:rsidP="00016A59">
                        <w:pPr>
                          <w:rPr>
                            <w:color w:val="005A76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group id="Group 88" o:spid="_x0000_s1033" style="position:absolute;width:50639;height:18046" coordorigin="5779" coordsize="50643,1828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0Fbm8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GBu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PtBW5vCAAAA2wAAAA8A&#10;AAAAAAAAAAAAAAAAqgIAAGRycy9kb3ducmV2LnhtbFBLBQYAAAAABAAEAPoAAACZAwAAAAA=&#10;">
                  <v:group id="Group 83" o:spid="_x0000_s1034" style="position:absolute;left:5779;width:50644;height:18281" coordorigin="5779" coordsize="50643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eXJ6sQAAADbAAAA&#10;DwAAAAAAAAAAAAAAAACqAgAAZHJzL2Rvd25yZXYueG1sUEsFBgAAAAAEAAQA+gAAAJsDAAAAAA==&#10;">
                    <v:shape id="Text Box 2" o:spid="_x0000_s1035" type="#_x0000_t202" style="position:absolute;left:31089;top:9144;width:2533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ZrKMEA&#10;AADbAAAADwAAAGRycy9kb3ducmV2LnhtbESPQWsCMRSE7wX/Q3iCt5q1oMhqlEUpeLGglp4fyXN3&#10;dfMSkrhu/31TKPQ4zMw3zHo72E70FGLrWMFsWoAg1s60XCv4vLy/LkHEhGywc0wKvinCdjN6WWNp&#10;3JNP1J9TLTKEY4kKmpR8KWXUDVmMU+eJs3d1wWLKMtTSBHxmuO3kW1EspMWW80KDnnYN6fv5YRUc&#10;q+Ou+Ai9rfzX9dah13rvo1KT8VCtQCQa0n/4r30wCuYz+P2Sf4Dc/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2ayjBAAAA2wAAAA8AAAAAAAAAAAAAAAAAmAIAAGRycy9kb3du&#10;cmV2LnhtbFBLBQYAAAAABAAEAPUAAACGAwAAAAA=&#10;">
                      <v:textbox>
                        <w:txbxContent>
                          <w:p w14:paraId="113C7B86" w14:textId="77777777" w:rsidR="0054678F" w:rsidRPr="0000591E" w:rsidRDefault="0054678F" w:rsidP="00016A59">
                            <w:pPr>
                              <w:rPr>
                                <w:color w:val="005A76"/>
                                <w:sz w:val="16"/>
                                <w:szCs w:val="16"/>
                              </w:rPr>
                            </w:pPr>
                          </w:p>
                        </w:txbxContent>
                      </v:textbox>
                    </v:shape>
                    <v:group id="Group 81" o:spid="_x0000_s1036" style="position:absolute;left:5779;width:47406;height:18288" coordorigin="5779" coordsize="47406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qe/IGwwAAANsAAAAP&#10;AAAAAAAAAAAAAAAAAKoCAABkcnMvZG93bnJldi54bWxQSwUGAAAAAAQABAD6AAAAmgMAAAAA&#10;">
                      <v:group id="Group 80" o:spid="_x0000_s1037" style="position:absolute;left:5779;width:33500;height:18288" coordorigin="5779" coordsize="33499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U3V53CAAAA2wAAAA8A&#10;AAAAAAAAAAAAAAAAqgIAAGRycy9kb3ducmV2LnhtbFBLBQYAAAAABAAEAPoAAACZAwAAAAA=&#10;">
                        <v:group id="Group 64" o:spid="_x0000_s1038" style="position:absolute;left:5779;width:25310;height:18288" coordorigin="5779" coordsize="25309,182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gC3ZMQAAADbAAAADwAAAGRycy9kb3ducmV2LnhtbESPT4vCMBTE74LfITzB&#10;m6bVXVm6RhFR8SAL/oFlb4/m2Rabl9LEtn77jSB4HGbmN8x82ZlSNFS7wrKCeByBIE6tLjhTcDlv&#10;R18gnEfWWFomBQ9ysFz0e3NMtG35SM3JZyJA2CWoIPe+SqR0aU4G3dhWxMG72tqgD7LOpK6xDXBT&#10;ykkUzaTBgsNCjhWtc0pvp7tRsGuxXU3jTXO4XdePv/Pnz+8hJqWGg271DcJT59/hV3uvFcw+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ygC3ZMQAAADbAAAA&#10;DwAAAAAAAAAAAAAAAACqAgAAZHJzL2Rvd25yZXYueG1sUEsFBgAAAAAEAAQA+gAAAJsDAAAAAA==&#10;">
                          <v:shape id="Text Box 2" o:spid="_x0000_s1039" type="#_x0000_t202" style="position:absolute;left:5779;width:25310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ltnsMA&#10;AADcAAAADwAAAGRycy9kb3ducmV2LnhtbESPQWsCMRSE74X+h/AK3mpihbZsjbJYBC8KtaXnR/Lc&#10;3bp5CUlc139vCoUeh5n5hlmsRteLgWLqPGuYTRUIYuNtx42Gr8/N4yuIlJEt9p5Jw5USrJb3dwus&#10;rL/wBw2H3IgC4VShhjbnUEmZTEsO09QH4uIdfXSYi4yNtBEvBe56+aTUs3TYcVloMdC6JXM6nJ2G&#10;Xb1bq30cXB2+jz89BmPeQ9J68jDWbyAyjfk//NfeWg1z9QK/Z8oRkM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ltnsMAAADcAAAADwAAAAAAAAAAAAAAAACYAgAAZHJzL2Rv&#10;d25yZXYueG1sUEsFBgAAAAAEAAQA9QAAAIgDAAAAAA==&#10;">
                            <v:textbox>
                              <w:txbxContent>
                                <w:p w14:paraId="4ADF89B5" w14:textId="77777777" w:rsidR="0054678F" w:rsidRPr="0000591E" w:rsidRDefault="0054678F">
                                  <w:pPr>
                                    <w:pStyle w:val="ny-lesson-SFinsert-response-table"/>
                                    <w:jc w:val="center"/>
                                    <w:rPr>
                                      <w:szCs w:val="16"/>
                                    </w:rPr>
                                  </w:pPr>
                                  <w:r w:rsidRPr="0000591E">
                                    <w:rPr>
                                      <w:szCs w:val="16"/>
                                    </w:rPr>
                                    <w:t xml:space="preserve">The quotient of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Cs w:val="16"/>
                                      </w:rPr>
                                      <m:t>15</m:t>
                                    </m:r>
                                  </m:oMath>
                                  <w:r w:rsidRPr="0000591E">
                                    <w:rPr>
                                      <w:szCs w:val="16"/>
                                    </w:rPr>
                                    <w:t xml:space="preserve"> and </w:t>
                                  </w:r>
                                  <m:oMath>
                                    <m:r>
                                      <m:rPr>
                                        <m:sty m:val="bi"/>
                                      </m:rPr>
                                      <w:rPr>
                                        <w:rFonts w:ascii="Cambria Math" w:hAnsi="Cambria Math"/>
                                        <w:szCs w:val="16"/>
                                      </w:rPr>
                                      <m:t>3</m:t>
                                    </m:r>
                                  </m:oMath>
                                </w:p>
                              </w:txbxContent>
                            </v:textbox>
                          </v:shape>
                          <v:shape id="Text Box 2" o:spid="_x0000_s1040" type="#_x0000_t202" style="position:absolute;left:5779;top:9144;width:25310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ZlgcEA&#10;AADbAAAADwAAAGRycy9kb3ducmV2LnhtbESPQWsCMRSE7wX/Q3iCt5q1iJTVKIsieFGoLT0/kufu&#10;6uYlJOm6/ntTKPQ4zMw3zGoz2E70FGLrWMFsWoAg1s60XCv4+ty/voOICdlg55gUPCjCZj16WWFp&#10;3J0/qD+nWmQIxxIVNCn5UsqoG7IYp84TZ+/igsWUZailCXjPcNvJt6JYSIst54UGPW0b0rfzj1Vw&#10;rI7b4hR6W/nvy7VDr/XOR6Um46Fagkg0pP/wX/tgFMwX8Psl/wC5f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pGZYHBAAAA2wAAAA8AAAAAAAAAAAAAAAAAmAIAAGRycy9kb3du&#10;cmV2LnhtbFBLBQYAAAAABAAEAPUAAACGAwAAAAA=&#10;">
                            <v:textbox>
                              <w:txbxContent>
                                <w:p w14:paraId="713AF3E5" w14:textId="1D380884" w:rsidR="0054678F" w:rsidRPr="00D96DF1" w:rsidRDefault="0054678F" w:rsidP="00D96DF1">
                                  <w:pPr>
                                    <w:pStyle w:val="ny-lesson-SFinsert-table"/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</w:rPr>
                                        <m:t>15÷3</m:t>
                                      </m:r>
                                    </m:oMath>
                                  </m:oMathPara>
                                </w:p>
                              </w:txbxContent>
                            </v:textbox>
                          </v:shape>
                        </v:group>
                        <v:shape id="Text Box 2" o:spid="_x0000_s1041" type="#_x0000_t202" style="position:absolute;left:22820;top:5645;width:16459;height:70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coU48AA&#10;AADbAAAADwAAAGRycy9kb3ducmV2LnhtbESPSwvCMBCE74L/IazgTVMfFK1GEVEQvPi6eFuatS02&#10;m9JErf/eCILHYWa+YebLxpTiSbUrLCsY9CMQxKnVBWcKLudtbwLCeWSNpWVS8CYHy0W7NcdE2xcf&#10;6XnymQgQdgkqyL2vEildmpNB17cVcfButjbog6wzqWt8Bbgp5TCKYmmw4LCQY0XrnNL76WEUHEpT&#10;TfeFHtx3w8N7Mt6MrnQdKdXtNKsZCE+N/4d/7Z1WEMfw/RJ+gFx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coU48AAAADbAAAADwAAAAAAAAAAAAAAAACYAgAAZHJzL2Rvd25y&#10;ZXYueG1sUEsFBgAAAAAEAAQA9QAAAIUDAAAAAA==&#10;" strokeweight="1.75pt">
                          <v:textbox>
                            <w:txbxContent>
                              <w:p w14:paraId="3A3335C0" w14:textId="77777777" w:rsidR="0054678F" w:rsidRPr="0000591E" w:rsidRDefault="0054678F" w:rsidP="00016A59">
                                <w:pPr>
                                  <w:spacing w:after="0"/>
                                  <w:jc w:val="center"/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</w:pPr>
                                <w:r w:rsidRPr="0000591E"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  <w:t>Equivalent</w:t>
                                </w:r>
                              </w:p>
                              <w:p w14:paraId="59A1DCFE" w14:textId="77777777" w:rsidR="0054678F" w:rsidRPr="0000591E" w:rsidRDefault="0054678F" w:rsidP="00016A59">
                                <w:pPr>
                                  <w:spacing w:after="0"/>
                                  <w:jc w:val="center"/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</w:pPr>
                                <w:r w:rsidRPr="0000591E"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  <w:t>Expressions</w:t>
                                </w:r>
                              </w:p>
                            </w:txbxContent>
                          </v:textbox>
                        </v:shape>
                      </v:group>
                      <v:shape id="Text Box 25" o:spid="_x0000_s1042" type="#_x0000_t202" style="position:absolute;left:40313;top:2782;width:371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gxzqsUA&#10;AADbAAAADwAAAGRycy9kb3ducmV2LnhtbESPQWvCQBSE70L/w/IK3szGgCJpVpGAtEh70Hrp7TX7&#10;TILZt2l2m6T99a4geBxm5hsm24ymET11rrasYB7FIIgLq2suFZw+d7MVCOeRNTaWScEfOdisnyYZ&#10;ptoOfKD+6EsRIOxSVFB536ZSuqIigy6yLXHwzrYz6IPsSqk7HALcNDKJ46U0WHNYqLClvKLicvw1&#10;Cvb57gMP34lZ/Tf56/t52/6cvhZKTZ/H7QsIT6N/hO/tN60gWcDtS/gBcn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KDHOqxQAAANsAAAAPAAAAAAAAAAAAAAAAAJgCAABkcnMv&#10;ZG93bnJldi54bWxQSwUGAAAAAAQABAD1AAAAigMAAAAA&#10;" filled="f" stroked="f" strokeweight=".5pt">
                        <v:textbox>
                          <w:txbxContent>
                            <w:p w14:paraId="0F3283AF" w14:textId="641F8BE5" w:rsidR="0054678F" w:rsidRPr="0000591E" w:rsidRDefault="0054678F" w:rsidP="00016A59">
                              <w:pPr>
                                <w:rPr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5A76"/>
                                      <w:sz w:val="16"/>
                                      <w:szCs w:val="16"/>
                                    </w:rPr>
                                    <m:t>3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29" o:spid="_x0000_s1043" type="#_x0000_t202" style="position:absolute;left:45163;top:2813;width:6286;height:34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F5r8YA&#10;AADbAAAADwAAAGRycy9kb3ducmV2LnhtbESPQWvCQBSE7wX/w/KE3pqNgYpGVwmB0FLag5pLb6/Z&#10;ZxLMvo3Zrab++m6h4HGYmW+Y9XY0nbjQ4FrLCmZRDIK4srrlWkF5KJ4WIJxH1thZJgU/5GC7mTys&#10;MdX2yju67H0tAoRdigoa7/tUSlc1ZNBFticO3tEOBn2QQy31gNcAN51M4nguDbYcFhrsKW+oOu2/&#10;jYK3vPjA3VdiFrcuf3k/Zv25/HxW6nE6ZisQnkZ/D/+3X7WCZAl/X8IPkJ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i0F5r8YAAADbAAAADwAAAAAAAAAAAAAAAACYAgAAZHJz&#10;L2Rvd25yZXYueG1sUEsFBgAAAAAEAAQA9QAAAIsDAAAAAA==&#10;" filled="f" stroked="f" strokeweight=".5pt">
                        <v:textbox>
                          <w:txbxContent>
                            <w:p w14:paraId="37110944" w14:textId="36453D24" w:rsidR="0054678F" w:rsidRPr="0000591E" w:rsidRDefault="0054678F" w:rsidP="00016A59">
                              <w:pPr>
                                <w:rPr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5A76"/>
                                      <w:sz w:val="16"/>
                                      <w:szCs w:val="16"/>
                                    </w:rPr>
                                    <m:t>15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0" o:spid="_x0000_s1044" type="#_x0000_t202" style="position:absolute;left:46276;top:11576;width:3524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JG78MA&#10;AADbAAAADwAAAGRycy9kb3ducmV2LnhtbERPy2rCQBTdF/yH4Ra6q5NaFIlOQgiIpbQLrZvubjM3&#10;D8zciZkxSf36zkLo8nDe23QyrRiod41lBS/zCARxYXXDlYLT1+55DcJ5ZI2tZVLwSw7SZPawxVjb&#10;kQ80HH0lQgi7GBXU3nexlK6oyaCb2444cKXtDfoA+0rqHscQblq5iKKVNNhwaKixo7ym4ny8GgXv&#10;+e4TDz8Ls761+f6jzLrL6Xup1NPjlG1AeJr8v/juftMKXsP6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6JG78MAAADbAAAADwAAAAAAAAAAAAAAAACYAgAAZHJzL2Rv&#10;d25yZXYueG1sUEsFBgAAAAAEAAQA9QAAAIgDAAAAAA==&#10;" filled="f" stroked="f" strokeweight=".5pt">
                        <v:textbox>
                          <w:txbxContent>
                            <w:p w14:paraId="61AB9F93" w14:textId="475FFFF4" w:rsidR="0054678F" w:rsidRPr="0000591E" w:rsidRDefault="0054678F" w:rsidP="00016A59">
                              <w:pPr>
                                <w:rPr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5A76"/>
                                      <w:sz w:val="16"/>
                                      <w:szCs w:val="16"/>
                                    </w:rPr>
                                    <m:t>15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shape id="Text Box 31" o:spid="_x0000_s1045" type="#_x0000_t202" style="position:absolute;left:46276;top:14121;width:3715;height:3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O7jdMUA&#10;AADbAAAADwAAAGRycy9kb3ducmV2LnhtbESPQWvCQBSE74L/YXlCb7qJxSLRVUJAWooetF68PbPP&#10;JJh9m2a3Sdpf3xUKPQ4z8w2z3g6mFh21rrKsIJ5FIIhzqysuFJw/dtMlCOeRNdaWScE3OdhuxqM1&#10;Jtr2fKTu5AsRIOwSVFB63yRSurwkg25mG+Lg3Wxr0AfZFlK32Ae4qeU8il6kwYrDQokNZSXl99OX&#10;UfCe7Q54vM7N8qfOXve3tPk8XxZKPU2GdAXC0+D/w3/tN63gOYbHl/AD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7uN0xQAAANsAAAAPAAAAAAAAAAAAAAAAAJgCAABkcnMv&#10;ZG93bnJldi54bWxQSwUGAAAAAAQABAD1AAAAigMAAAAA&#10;" filled="f" stroked="f" strokeweight=".5pt">
                        <v:textbox>
                          <w:txbxContent>
                            <w:p w14:paraId="2E6C5518" w14:textId="7F7076D2" w:rsidR="0054678F" w:rsidRPr="0000591E" w:rsidRDefault="0054678F" w:rsidP="00016A59">
                              <w:pPr>
                                <w:rPr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005A76"/>
                                      <w:sz w:val="16"/>
                                      <w:szCs w:val="16"/>
                                    </w:rPr>
                                    <m:t>3</m:t>
                                  </m:r>
                                </m:oMath>
                              </m:oMathPara>
                            </w:p>
                          </w:txbxContent>
                        </v:textbox>
                      </v:shape>
                      <v:line id="Straight Connector 22" o:spid="_x0000_s1046" style="position:absolute;visibility:visible;mso-wrap-style:square" from="42994,13606" to="53185,136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Ir5TcQAAADbAAAADwAAAGRycy9kb3ducmV2LnhtbESP0WoCMRRE3wv9h3ALfatZAy12NUoR&#10;WrQIrasfcN1cd4ObmyVJdf17Uyj0cZiZM8xsMbhOnClE61nDeFSAIK69sdxo2O/enyYgYkI22Hkm&#10;DVeKsJjf382wNP7CWzpXqREZwrFEDW1KfSllrFtyGEe+J87e0QeHKcvQSBPwkuGuk6ooXqRDy3mh&#10;xZ6WLdWn6sdpsIdt96lW669gq9fxJD1/bJbfSuvHh+FtCiLRkP7Df+2V0aAU/H7JP0DO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ivlNxAAAANsAAAAPAAAAAAAAAAAA&#10;AAAAAKECAABkcnMvZG93bnJldi54bWxQSwUGAAAAAAQABAD5AAAAkgMAAAAA&#10;" strokecolor="black [3200]" strokeweight="2pt">
                        <v:shadow on="t" color="black" opacity="24903f" origin=",.5" offset="0,.55556mm"/>
                      </v:line>
                    </v:group>
                  </v:group>
                  <v:group id="Group 86" o:spid="_x0000_s1047" style="position:absolute;left:40631;top:1749;width:13543;height:4069" coordorigin="79,79" coordsize="13542,4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line id="Straight Connector 84" o:spid="_x0000_s1048" style="position:absolute;visibility:visible;mso-wrap-style:square" from="3430,783" to="13622,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mbmMUAAADbAAAADwAAAGRycy9kb3ducmV2LnhtbESPUWvCMBSF3wf+h3AF3zS1bKOrRhnC&#10;hpOBs9sPuDZ3bVhzU5Ko3b9fBGGPh3POdzjL9WA7cSYfjGMF81kGgrh22nCj4OvzZVqACBFZY+eY&#10;FPxSgPVqdLfEUrsLH+hcxUYkCIcSFbQx9qWUoW7JYpi5njh5385bjEn6RmqPlwS3ncyz7FFaNJwW&#10;Wuxp01L9U52sAnM8dLt8+7b3pnqaF/Hh9X3zkSs1GQ/PCxCRhvgfvrW3WkFxD9cv6Qf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mbmMUAAADbAAAADwAAAAAAAAAA&#10;AAAAAAChAgAAZHJzL2Rvd25yZXYueG1sUEsFBgAAAAAEAAQA+QAAAJMDAAAAAA==&#10;" strokecolor="black [3200]" strokeweight="2pt">
                      <v:shadow on="t" color="black" opacity="24903f" origin=",.5" offset="0,.55556mm"/>
                    </v:line>
                    <v:shape id="Arc 85" o:spid="_x0000_s1049" style="position:absolute;left:11;top:147;width:4069;height:3933;rotation:3189802fd;visibility:visible;mso-wrap-style:square;v-text-anchor:middle" coordsize="406868,393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qjI8MA&#10;AADbAAAADwAAAGRycy9kb3ducmV2LnhtbESP3YrCMBSE7wXfIRxh7zRVWNFqFBUEWVbBP7w9Nse2&#10;2pyUJqvdtzeC4OUwM98w42ltCnGnyuWWFXQ7EQjixOqcUwWH/bI9AOE8ssbCMin4JwfTSbMxxljb&#10;B2/pvvOpCBB2MSrIvC9jKV2SkUHXsSVx8C62MuiDrFKpK3wEuClkL4r60mDOYSHDkhYZJbfdn1Fw&#10;vJXb9eJkl374uznPbf8a/eBeqa9WPRuB8FT7T/jdXmkFg294fQk/QE6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EqjI8MAAADbAAAADwAAAAAAAAAAAAAAAACYAgAAZHJzL2Rv&#10;d25yZXYueG1sUEsFBgAAAAAEAAQA9QAAAIgDAAAAAA==&#10;" path="m203434,nsc276403,,343783,37778,380016,99004v37839,63941,35538,142962,-5963,204744l203434,196652,203434,xem203434,nfc276403,,343783,37778,380016,99004v37839,63941,35538,142962,-5963,204744e" filled="f" strokecolor="black [3040]" strokeweight="1.75pt">
                      <v:path arrowok="t" o:connecttype="custom" o:connectlocs="203434,0;380016,99004;374053,303748" o:connectangles="0,0,0"/>
                    </v:shape>
                  </v:group>
                </v:group>
                <w10:wrap type="tight"/>
              </v:group>
            </w:pict>
          </mc:Fallback>
        </mc:AlternateContent>
      </w:r>
    </w:p>
    <w:p w14:paraId="1F28C5A8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7A338D87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26C96988" w14:textId="01AAFE01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17E2590E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617F2EF9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6739EBD5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3419415E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47ED77B5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7C163C4F" w14:textId="77777777" w:rsidR="003675BF" w:rsidRDefault="003675BF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7E6F87B2" w14:textId="77777777" w:rsidR="0000734E" w:rsidRDefault="0000734E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58D66539" w14:textId="77777777" w:rsidR="00753E76" w:rsidRDefault="00753E76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33F61147" w14:textId="77777777" w:rsidR="00753E76" w:rsidRDefault="00753E76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020194E8" w14:textId="77777777" w:rsidR="00753E76" w:rsidRDefault="00753E76" w:rsidP="00016A59">
      <w:pPr>
        <w:pStyle w:val="ny-lesson-bullet"/>
        <w:numPr>
          <w:ilvl w:val="0"/>
          <w:numId w:val="0"/>
        </w:numPr>
        <w:rPr>
          <w:rStyle w:val="ny-lesson-hdr-3"/>
          <w:highlight w:val="yellow"/>
        </w:rPr>
      </w:pPr>
    </w:p>
    <w:p w14:paraId="20DE5CF4" w14:textId="65554FB2" w:rsidR="00016A59" w:rsidRPr="0000591E" w:rsidRDefault="002971CB" w:rsidP="00016A59">
      <w:pPr>
        <w:pStyle w:val="ny-lesson-bullet"/>
        <w:numPr>
          <w:ilvl w:val="0"/>
          <w:numId w:val="0"/>
        </w:numPr>
        <w:rPr>
          <w:rStyle w:val="ny-lesson-hdr-3"/>
        </w:rPr>
      </w:pPr>
      <w:r>
        <w:rPr>
          <w:b/>
          <w:noProof/>
          <w:color w:val="00789C"/>
          <w:szCs w:val="26"/>
        </w:rPr>
        <w:lastRenderedPageBreak/>
        <mc:AlternateContent>
          <mc:Choice Requires="wpg">
            <w:drawing>
              <wp:anchor distT="0" distB="0" distL="114300" distR="114300" simplePos="0" relativeHeight="251678720" behindDoc="0" locked="0" layoutInCell="1" allowOverlap="1" wp14:anchorId="50A731D3" wp14:editId="76D9B002">
                <wp:simplePos x="0" y="0"/>
                <wp:positionH relativeFrom="column">
                  <wp:posOffset>-404633</wp:posOffset>
                </wp:positionH>
                <wp:positionV relativeFrom="paragraph">
                  <wp:posOffset>-39011</wp:posOffset>
                </wp:positionV>
                <wp:extent cx="356235" cy="2560320"/>
                <wp:effectExtent l="0" t="0" r="24765" b="11430"/>
                <wp:wrapNone/>
                <wp:docPr id="15" name="Group 1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6235" cy="2560320"/>
                          <a:chOff x="0" y="0"/>
                          <a:chExt cx="356235" cy="2560320"/>
                        </a:xfrm>
                      </wpg:grpSpPr>
                      <wpg:grpSp>
                        <wpg:cNvPr id="263" name="Group 16"/>
                        <wpg:cNvGrpSpPr/>
                        <wpg:grpSpPr>
                          <a:xfrm>
                            <a:off x="174929" y="0"/>
                            <a:ext cx="164465" cy="2560320"/>
                            <a:chOff x="177800" y="0"/>
                            <a:chExt cx="164592" cy="1005840"/>
                          </a:xfrm>
                        </wpg:grpSpPr>
                        <wps:wsp>
                          <wps:cNvPr id="264" name="Straight Connector 264"/>
                          <wps:cNvCnPr/>
                          <wps:spPr>
                            <a:xfrm>
                              <a:off x="177800" y="1005840"/>
                              <a:ext cx="164592" cy="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789C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66" name="Straight Connector 266"/>
                          <wps:cNvCnPr/>
                          <wps:spPr>
                            <a:xfrm>
                              <a:off x="177800" y="0"/>
                              <a:ext cx="0" cy="1005840"/>
                            </a:xfrm>
                            <a:prstGeom prst="line">
                              <a:avLst/>
                            </a:prstGeom>
                            <a:ln w="6350">
                              <a:solidFill>
                                <a:srgbClr val="00789C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268" name="Text Box 61"/>
                        <wps:cNvSpPr txBox="1">
                          <a:spLocks/>
                        </wps:cNvSpPr>
                        <wps:spPr>
                          <a:xfrm>
                            <a:off x="0" y="1168842"/>
                            <a:ext cx="356235" cy="219075"/>
                          </a:xfrm>
                          <a:prstGeom prst="rect">
                            <a:avLst/>
                          </a:prstGeom>
                          <a:solidFill>
                            <a:srgbClr val="00789C"/>
                          </a:solidFill>
                          <a:ln>
                            <a:solidFill>
                              <a:srgbClr val="00789C"/>
                            </a:solidFill>
                          </a:ln>
                          <a:effectLst/>
                          <a:ex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0593C6" w14:textId="77777777" w:rsidR="0054678F" w:rsidRDefault="0054678F" w:rsidP="0000591E">
                              <w:pPr>
                                <w:pStyle w:val="ny-lesson-summary"/>
                                <w:spacing w:before="0" w:after="0" w:line="200" w:lineRule="exact"/>
                                <w:jc w:val="center"/>
                              </w:pPr>
                              <w:r>
                                <w:rPr>
                                  <w:rFonts w:eastAsia="Calibri" w:hAnsi="Calibri"/>
                                  <w:bCs/>
                                  <w:color w:val="FFFFFF"/>
                                  <w:kern w:val="24"/>
                                  <w:sz w:val="20"/>
                                  <w:szCs w:val="20"/>
                                </w:rPr>
                                <w:t>MP.2</w:t>
                              </w:r>
                            </w:p>
                          </w:txbxContent>
                        </wps:txbx>
                        <wps:bodyPr rot="0" spcFirstLastPara="0" vert="horz" wrap="square" lIns="38100" tIns="38100" rIns="38100" bIns="3810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A731D3" id="Group 15" o:spid="_x0000_s1050" style="position:absolute;margin-left:-31.85pt;margin-top:-3.05pt;width:28.05pt;height:201.6pt;z-index:251678720" coordsize="3562,256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">
                <v:group id="Group 16" o:spid="_x0000_s1051" style="position:absolute;left:1749;width:1644;height:25603" coordorigin="1778" coordsize="1645,1005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eyA98QAAADcAAAA&#10;DwAAAAAAAAAAAAAAAACqAgAAZHJzL2Rvd25yZXYueG1sUEsFBgAAAAAEAAQA+gAAAJsDAAAAAA==&#10;">
                  <v:line id="Straight Connector 264" o:spid="_x0000_s1052" style="position:absolute;visibility:visible;mso-wrap-style:square" from="1778,10058" to="3423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j0+ysYAAADcAAAADwAAAGRycy9kb3ducmV2LnhtbESPS2vDMBCE74X8B7GB3ho5aXESx0oI&#10;pa+DD83jkttirR/EWhlLjp1/XxUKPQ4z8w2T7kbTiBt1rrasYD6LQBDnVtdcKjif3p9WIJxH1thY&#10;JgV3crDbTh5STLQd+EC3oy9FgLBLUEHlfZtI6fKKDLqZbYmDV9jOoA+yK6XucAhw08hFFMXSYM1h&#10;ocKWXivKr8feKHi7fM+L/pmyuOZ183kfsv5jmSn1OB33GxCeRv8f/mt/aQWL+AV+z4QjIL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49PsrGAAAA3AAAAA8AAAAAAAAA&#10;AAAAAAAAoQIAAGRycy9kb3ducmV2LnhtbFBLBQYAAAAABAAEAPkAAACUAwAAAAA=&#10;" strokecolor="#00789c" strokeweight=".5pt"/>
                  <v:line id="Straight Connector 266" o:spid="_x0000_s1053" style="position:absolute;visibility:visible;mso-wrap-style:square" from="1778,0" to="1778,100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MFJsUAAADcAAAADwAAAGRycy9kb3ducmV2LnhtbESPT2vCQBTE7wW/w/KE3upGC6lGVxFp&#10;tYcc/Hfx9sg+k2D2bchuTPz2XUHocZiZ3zCLVW8qcafGlZYVjEcRCOLM6pJzBefTz8cUhPPIGivL&#10;pOBBDlbLwdsCE207PtD96HMRIOwSVFB4XydSuqwgg25ka+LgXW1j0AfZ5FI32AW4qeQkimJpsOSw&#10;UGBNm4Ky27E1Cr4v+/G1/aQ0LnlW7R5d2m6/UqXeh/16DsJT7//Dr/avVjCJY3ieCUdALv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MFJsUAAADcAAAADwAAAAAAAAAA&#10;AAAAAAChAgAAZHJzL2Rvd25yZXYueG1sUEsFBgAAAAAEAAQA+QAAAJMDAAAAAA==&#10;" strokecolor="#00789c" strokeweight=".5pt"/>
                </v:group>
                <v:shape id="_x0000_s1054" type="#_x0000_t202" style="position:absolute;top:11688;width:3562;height:219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hEKMEA&#10;AADcAAAADwAAAGRycy9kb3ducmV2LnhtbERPy4rCMBTdD/gP4QruxlSRItUoogg6DAM+Fi4vzbWN&#10;Njclidr5+8liwOXhvOfLzjbiST4YxwpGwwwEcem04UrB+bT9nIIIEVlj45gU/FKA5aL3McdCuxcf&#10;6HmMlUghHApUUMfYFlKGsiaLYeha4sRdnbcYE/SV1B5fKdw2cpxlubRoODXU2NK6pvJ+fFgFP+f9&#10;ZjX1+D0xF7pdXJtn5v6l1KDfrWYgInXxLf5377SCcZ7WpjPpCMjF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Z4RCjBAAAA3AAAAA8AAAAAAAAAAAAAAAAAmAIAAGRycy9kb3du&#10;cmV2LnhtbFBLBQYAAAAABAAEAPUAAACGAwAAAAA=&#10;" fillcolor="#00789c" strokecolor="#00789c">
                  <v:path arrowok="t"/>
                  <v:textbox inset="3pt,3pt,3pt,3pt">
                    <w:txbxContent>
                      <w:p w14:paraId="140593C6" w14:textId="77777777" w:rsidR="0054678F" w:rsidRDefault="0054678F" w:rsidP="0000591E">
                        <w:pPr>
                          <w:pStyle w:val="ny-lesson-summary"/>
                          <w:spacing w:before="0" w:after="0" w:line="200" w:lineRule="exact"/>
                          <w:jc w:val="center"/>
                        </w:pPr>
                        <w:r>
                          <w:rPr>
                            <w:rFonts w:eastAsia="Calibri" w:hAnsi="Calibri"/>
                            <w:bCs/>
                            <w:color w:val="FFFFFF"/>
                            <w:kern w:val="24"/>
                            <w:sz w:val="20"/>
                            <w:szCs w:val="20"/>
                          </w:rPr>
                          <w:t>MP.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016A59" w:rsidRPr="0000591E">
        <w:rPr>
          <w:rStyle w:val="ny-lesson-hdr-3"/>
        </w:rPr>
        <w:t>Example 2 (</w:t>
      </w:r>
      <w:r w:rsidR="00633535">
        <w:rPr>
          <w:rStyle w:val="ny-lesson-hdr-3"/>
        </w:rPr>
        <w:t>5</w:t>
      </w:r>
      <w:r w:rsidR="00016A59" w:rsidRPr="0000591E">
        <w:rPr>
          <w:rStyle w:val="ny-lesson-hdr-3"/>
        </w:rPr>
        <w:t xml:space="preserve"> minutes)</w:t>
      </w:r>
      <w:r w:rsidR="00016A59" w:rsidRPr="0000591E">
        <w:rPr>
          <w:noProof/>
        </w:rPr>
        <w:t xml:space="preserve"> </w:t>
      </w:r>
    </w:p>
    <w:p w14:paraId="0B128286" w14:textId="16D10715" w:rsidR="0000591E" w:rsidRDefault="0000591E" w:rsidP="0000591E">
      <w:pPr>
        <w:pStyle w:val="ny-lesson-SFinsert"/>
        <w:rPr>
          <w:rStyle w:val="ny-lesson-hdr-3"/>
          <w:b/>
          <w:color w:val="231F20"/>
          <w:sz w:val="16"/>
          <w:szCs w:val="18"/>
          <w:bdr w:val="none" w:sz="0" w:space="0" w:color="auto"/>
          <w:shd w:val="clear" w:color="auto" w:fill="auto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450D97B9" wp14:editId="5DC0C5BC">
                <wp:simplePos x="0" y="0"/>
                <wp:positionH relativeFrom="margin">
                  <wp:align>center</wp:align>
                </wp:positionH>
                <wp:positionV relativeFrom="paragraph">
                  <wp:posOffset>125030</wp:posOffset>
                </wp:positionV>
                <wp:extent cx="5303520" cy="2095995"/>
                <wp:effectExtent l="0" t="0" r="11430" b="19050"/>
                <wp:wrapNone/>
                <wp:docPr id="71" name="Rectangle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3520" cy="2095995"/>
                        </a:xfrm>
                        <a:prstGeom prst="rect">
                          <a:avLst/>
                        </a:prstGeom>
                        <a:noFill/>
                        <a:ln w="14605">
                          <a:solidFill>
                            <a:srgbClr val="AE685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14FBF511" id="Rectangle 71" o:spid="_x0000_s1026" style="position:absolute;margin-left:0;margin-top:9.85pt;width:417.6pt;height:165.05pt;z-index:2516910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" filled="f" strokecolor="#ae6852" strokeweight="1.15pt">
                <w10:wrap anchorx="margin"/>
              </v:rect>
            </w:pict>
          </mc:Fallback>
        </mc:AlternateContent>
      </w:r>
      <w:r>
        <w:rPr>
          <w:rStyle w:val="ny-lesson-hdr-3"/>
          <w:b/>
          <w:color w:val="231F20"/>
          <w:sz w:val="16"/>
          <w:szCs w:val="18"/>
          <w:bdr w:val="none" w:sz="0" w:space="0" w:color="auto"/>
          <w:shd w:val="clear" w:color="auto" w:fill="auto"/>
        </w:rPr>
        <w:br/>
        <w:t>Example 2</w:t>
      </w:r>
    </w:p>
    <w:p w14:paraId="0DA0B4B1" w14:textId="73F4A2B2" w:rsidR="00016A59" w:rsidRPr="0000591E" w:rsidRDefault="00016A59" w:rsidP="0000591E">
      <w:pPr>
        <w:pStyle w:val="ny-lesson-SFinsert"/>
        <w:rPr>
          <w:rStyle w:val="ny-lesson-hdr-3"/>
          <w:b/>
          <w:color w:val="231F20"/>
          <w:sz w:val="16"/>
          <w:szCs w:val="18"/>
          <w:bdr w:val="none" w:sz="0" w:space="0" w:color="auto"/>
          <w:shd w:val="clear" w:color="auto" w:fill="auto"/>
        </w:rPr>
      </w:pPr>
      <w:r w:rsidRPr="0000591E">
        <w:rPr>
          <w:rStyle w:val="ny-lesson-hdr-3"/>
          <w:b/>
          <w:color w:val="231F20"/>
          <w:sz w:val="16"/>
          <w:szCs w:val="18"/>
          <w:bdr w:val="none" w:sz="0" w:space="0" w:color="auto"/>
          <w:shd w:val="clear" w:color="auto" w:fill="auto"/>
        </w:rPr>
        <w:t xml:space="preserve">Fill in a blank copy of the </w:t>
      </w:r>
      <w:r w:rsidR="0000591E" w:rsidRPr="0000591E">
        <w:rPr>
          <w:rStyle w:val="ny-lesson-hdr-3"/>
          <w:b/>
          <w:iCs/>
          <w:color w:val="231F20"/>
          <w:sz w:val="16"/>
          <w:szCs w:val="18"/>
          <w:bdr w:val="none" w:sz="0" w:space="0" w:color="auto"/>
          <w:shd w:val="clear" w:color="auto" w:fill="auto"/>
        </w:rPr>
        <w:t>four</w:t>
      </w:r>
      <w:r w:rsidRPr="0000591E">
        <w:rPr>
          <w:rStyle w:val="ny-lesson-hdr-3"/>
          <w:b/>
          <w:color w:val="231F20"/>
          <w:sz w:val="16"/>
          <w:szCs w:val="18"/>
          <w:bdr w:val="none" w:sz="0" w:space="0" w:color="auto"/>
          <w:shd w:val="clear" w:color="auto" w:fill="auto"/>
        </w:rPr>
        <w:t xml:space="preserve"> boxes using the words </w:t>
      </w:r>
      <w:r w:rsidRPr="00D96DF1">
        <w:rPr>
          <w:rStyle w:val="ny-lesson-hdr-3"/>
          <w:b/>
          <w:i/>
          <w:color w:val="231F20"/>
          <w:sz w:val="16"/>
          <w:szCs w:val="18"/>
          <w:bdr w:val="none" w:sz="0" w:space="0" w:color="auto"/>
          <w:shd w:val="clear" w:color="auto" w:fill="auto"/>
        </w:rPr>
        <w:t>dividend</w:t>
      </w:r>
      <w:r w:rsidRPr="0000591E">
        <w:rPr>
          <w:rStyle w:val="ny-lesson-hdr-3"/>
          <w:b/>
          <w:color w:val="231F20"/>
          <w:sz w:val="16"/>
          <w:szCs w:val="18"/>
          <w:bdr w:val="none" w:sz="0" w:space="0" w:color="auto"/>
          <w:shd w:val="clear" w:color="auto" w:fill="auto"/>
        </w:rPr>
        <w:t xml:space="preserve"> and </w:t>
      </w:r>
      <w:r w:rsidRPr="00D96DF1">
        <w:rPr>
          <w:rStyle w:val="ny-lesson-hdr-3"/>
          <w:b/>
          <w:i/>
          <w:color w:val="231F20"/>
          <w:sz w:val="16"/>
          <w:szCs w:val="18"/>
          <w:bdr w:val="none" w:sz="0" w:space="0" w:color="auto"/>
          <w:shd w:val="clear" w:color="auto" w:fill="auto"/>
        </w:rPr>
        <w:t>divisor</w:t>
      </w:r>
      <w:r w:rsidRPr="0000591E">
        <w:rPr>
          <w:rStyle w:val="ny-lesson-hdr-3"/>
          <w:b/>
          <w:color w:val="231F20"/>
          <w:sz w:val="16"/>
          <w:szCs w:val="18"/>
          <w:bdr w:val="none" w:sz="0" w:space="0" w:color="auto"/>
          <w:shd w:val="clear" w:color="auto" w:fill="auto"/>
        </w:rPr>
        <w:t xml:space="preserve"> so that it is set up for any example.</w:t>
      </w:r>
    </w:p>
    <w:p w14:paraId="6E235D3C" w14:textId="185A5FE2" w:rsidR="0000591E" w:rsidRPr="008E495D" w:rsidRDefault="00AC1DF2" w:rsidP="00016A59">
      <w:pPr>
        <w:pStyle w:val="ny-lesson-paragraph"/>
        <w:rPr>
          <w:rStyle w:val="ny-lesson-hdr-3"/>
          <w:b w:val="0"/>
          <w:color w:val="231F20"/>
          <w:sz w:val="20"/>
          <w:szCs w:val="22"/>
          <w:highlight w:val="yellow"/>
          <w:bdr w:val="none" w:sz="0" w:space="0" w:color="auto"/>
          <w:shd w:val="clear" w:color="auto" w:fill="auto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88960" behindDoc="0" locked="0" layoutInCell="1" allowOverlap="1" wp14:anchorId="5E1D1FD1" wp14:editId="476EB2C9">
                <wp:simplePos x="0" y="0"/>
                <wp:positionH relativeFrom="column">
                  <wp:posOffset>576580</wp:posOffset>
                </wp:positionH>
                <wp:positionV relativeFrom="paragraph">
                  <wp:posOffset>191770</wp:posOffset>
                </wp:positionV>
                <wp:extent cx="5059680" cy="1417320"/>
                <wp:effectExtent l="0" t="0" r="26670" b="0"/>
                <wp:wrapTight wrapText="bothSides">
                  <wp:wrapPolygon edited="0">
                    <wp:start x="0" y="0"/>
                    <wp:lineTo x="0" y="21194"/>
                    <wp:lineTo x="21633" y="21194"/>
                    <wp:lineTo x="21633" y="0"/>
                    <wp:lineTo x="0" y="0"/>
                  </wp:wrapPolygon>
                </wp:wrapTight>
                <wp:docPr id="306" name="Group 30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59680" cy="1417320"/>
                          <a:chOff x="0" y="94961"/>
                          <a:chExt cx="5060164" cy="1422817"/>
                        </a:xfrm>
                      </wpg:grpSpPr>
                      <wps:wsp>
                        <wps:cNvPr id="27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27540" y="94961"/>
                            <a:ext cx="2532624" cy="700971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5DBCB132" w14:textId="77777777" w:rsidR="0054678F" w:rsidRPr="0000591E" w:rsidRDefault="0054678F" w:rsidP="0000591E">
                              <w:pPr>
                                <w:rPr>
                                  <w:color w:val="005A76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s:wsp>
                        <wps:cNvPr id="273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2527540" y="793308"/>
                            <a:ext cx="2532624" cy="701958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2AE6B93C" w14:textId="77777777" w:rsidR="0054678F" w:rsidRPr="0000591E" w:rsidRDefault="0054678F" w:rsidP="0000591E">
                              <w:pPr>
                                <w:rPr>
                                  <w:color w:val="005A76"/>
                                  <w:sz w:val="16"/>
                                  <w:szCs w:val="16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>
                          <a:noAutofit/>
                        </wps:bodyPr>
                      </wps:wsp>
                      <wpg:grpSp>
                        <wpg:cNvPr id="275" name="Group 275"/>
                        <wpg:cNvGrpSpPr/>
                        <wpg:grpSpPr>
                          <a:xfrm>
                            <a:off x="0" y="94961"/>
                            <a:ext cx="3183147" cy="1398399"/>
                            <a:chOff x="577970" y="96260"/>
                            <a:chExt cx="3184102" cy="1417545"/>
                          </a:xfrm>
                        </wpg:grpSpPr>
                        <wpg:grpSp>
                          <wpg:cNvPr id="276" name="Group 276"/>
                          <wpg:cNvGrpSpPr/>
                          <wpg:grpSpPr>
                            <a:xfrm>
                              <a:off x="577970" y="96260"/>
                              <a:ext cx="2530990" cy="1417545"/>
                              <a:chOff x="577970" y="96260"/>
                              <a:chExt cx="2530990" cy="1417545"/>
                            </a:xfrm>
                          </wpg:grpSpPr>
                          <wps:wsp>
                            <wps:cNvPr id="277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7970" y="96260"/>
                                <a:ext cx="2530990" cy="7115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3BC08623" w14:textId="1160A6B0" w:rsidR="0054678F" w:rsidRPr="0000591E" w:rsidRDefault="0054678F" w:rsidP="0000591E">
                                  <w:pPr>
                                    <w:pStyle w:val="ny-lesson-SFinsert-response-table"/>
                                    <w:jc w:val="center"/>
                                    <w:rPr>
                                      <w:szCs w:val="16"/>
                                    </w:rPr>
                                  </w:pPr>
                                  <w:r w:rsidRPr="0000591E">
                                    <w:rPr>
                                      <w:szCs w:val="16"/>
                                    </w:rPr>
                                    <w:t xml:space="preserve">The quotient of </w:t>
                                  </w:r>
                                  <w:r>
                                    <w:rPr>
                                      <w:szCs w:val="16"/>
                                    </w:rPr>
                                    <w:t xml:space="preserve">the dividend and </w:t>
                                  </w:r>
                                  <w:r>
                                    <w:rPr>
                                      <w:szCs w:val="16"/>
                                    </w:rPr>
                                    <w:br/>
                                    <w:t xml:space="preserve">the divisor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  <wps:wsp>
                            <wps:cNvPr id="278" name="Text Box 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77970" y="802238"/>
                                <a:ext cx="2530990" cy="71156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94A7104" w14:textId="1246B5AD" w:rsidR="0054678F" w:rsidRPr="006C0E18" w:rsidRDefault="0054678F" w:rsidP="0000591E">
                                  <w:pPr>
                                    <w:pStyle w:val="ny-lesson-SFinsert-table"/>
                                    <w:rPr>
                                      <w:color w:val="005A76"/>
                                      <w:szCs w:val="16"/>
                                    </w:rPr>
                                  </w:pPr>
                                  <m:oMathPara>
                                    <m:oMath>
                                      <m:r>
                                        <m:rPr>
                                          <m:sty m:val="b"/>
                                        </m:rPr>
                                        <w:rPr>
                                          <w:rFonts w:ascii="Cambria Math" w:hAnsi="Cambria Math"/>
                                          <w:color w:val="005A76"/>
                                          <w:szCs w:val="16"/>
                                        </w:rPr>
                                        <m:t>dividend÷divisor</m:t>
                                      </m:r>
                                    </m:oMath>
                                  </m:oMathPara>
                                </w:p>
                              </w:txbxContent>
                            </wps:txbx>
                            <wps:bodyPr rot="0" vert="horz" wrap="square" lIns="91440" tIns="45720" rIns="91440" bIns="45720" anchor="ctr" anchorCtr="0">
                              <a:noAutofit/>
                            </wps:bodyPr>
                          </wps:wsp>
                        </wpg:grpSp>
                        <wps:wsp>
                          <wps:cNvPr id="279" name="Text Box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575134" y="450422"/>
                              <a:ext cx="1186938" cy="7035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1DEF41" w14:textId="77777777" w:rsidR="0054678F" w:rsidRPr="0000591E" w:rsidRDefault="0054678F" w:rsidP="0000591E">
                                <w:pPr>
                                  <w:spacing w:after="0"/>
                                  <w:jc w:val="center"/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</w:pPr>
                                <w:r w:rsidRPr="0000591E"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  <w:t>Equivalent</w:t>
                                </w:r>
                              </w:p>
                              <w:p w14:paraId="66703E18" w14:textId="77777777" w:rsidR="0054678F" w:rsidRPr="0000591E" w:rsidRDefault="0054678F" w:rsidP="0000591E">
                                <w:pPr>
                                  <w:spacing w:after="0"/>
                                  <w:jc w:val="center"/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</w:pPr>
                                <w:r w:rsidRPr="0000591E">
                                  <w:rPr>
                                    <w:b/>
                                    <w:i/>
                                    <w:color w:val="231F20"/>
                                    <w:sz w:val="16"/>
                                    <w:szCs w:val="16"/>
                                  </w:rPr>
                                  <w:t>Expressions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ctr" anchorCtr="0">
                            <a:noAutofit/>
                          </wps:bodyPr>
                        </wps:wsp>
                      </wpg:grpSp>
                      <wps:wsp>
                        <wps:cNvPr id="284" name="Text Box 284"/>
                        <wps:cNvSpPr txBox="1"/>
                        <wps:spPr>
                          <a:xfrm>
                            <a:off x="3183147" y="276045"/>
                            <a:ext cx="597369" cy="3382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066E6AD" w14:textId="783EF206" w:rsidR="0054678F" w:rsidRPr="0000591E" w:rsidRDefault="0054678F" w:rsidP="0000591E">
                              <w:pPr>
                                <w:jc w:val="right"/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w:r w:rsidRPr="0000591E"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  <w:t>divis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5" name="Text Box 285"/>
                        <wps:cNvSpPr txBox="1"/>
                        <wps:spPr>
                          <a:xfrm>
                            <a:off x="3933646" y="276045"/>
                            <a:ext cx="628461" cy="3437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80B8E7" w14:textId="17A1D8E5" w:rsidR="0054678F" w:rsidRPr="0000591E" w:rsidRDefault="0054678F" w:rsidP="0000591E">
                              <w:pPr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w:r w:rsidRPr="0000591E"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  <w:t>d</w:t>
                              </w:r>
                              <w:r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  <w:t>ividen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6" name="Text Box 286"/>
                        <wps:cNvSpPr txBox="1"/>
                        <wps:spPr>
                          <a:xfrm>
                            <a:off x="3933646" y="957532"/>
                            <a:ext cx="581668" cy="33826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3260C3B" w14:textId="5633E6DB" w:rsidR="0054678F" w:rsidRPr="0000591E" w:rsidRDefault="0054678F" w:rsidP="0000591E">
                              <w:pPr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w:r w:rsidRPr="0000591E"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  <w:t>dividend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7" name="Text Box 287"/>
                        <wps:cNvSpPr txBox="1"/>
                        <wps:spPr>
                          <a:xfrm>
                            <a:off x="3968151" y="1207698"/>
                            <a:ext cx="482648" cy="310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B174957" w14:textId="7188001E" w:rsidR="0054678F" w:rsidRPr="0000591E" w:rsidRDefault="0054678F" w:rsidP="0000591E">
                              <w:pPr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</w:pPr>
                              <w:r w:rsidRPr="0000591E">
                                <w:rPr>
                                  <w:rFonts w:eastAsiaTheme="minorEastAsia"/>
                                  <w:b/>
                                  <w:i/>
                                  <w:color w:val="005A76"/>
                                  <w:sz w:val="16"/>
                                  <w:szCs w:val="16"/>
                                </w:rPr>
                                <w:t>divisor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Straight Connector 65"/>
                        <wps:cNvCnPr/>
                        <wps:spPr>
                          <a:xfrm>
                            <a:off x="3717985" y="1199071"/>
                            <a:ext cx="101854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0">
                            <a:schemeClr val="dk1"/>
                          </a:fillRef>
                          <a:effectRef idx="1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67" name="Group 67"/>
                        <wpg:cNvGrpSpPr/>
                        <wpg:grpSpPr>
                          <a:xfrm>
                            <a:off x="3485072" y="172528"/>
                            <a:ext cx="1353891" cy="401513"/>
                            <a:chOff x="7953" y="7981"/>
                            <a:chExt cx="1354297" cy="406868"/>
                          </a:xfrm>
                        </wpg:grpSpPr>
                        <wps:wsp>
                          <wps:cNvPr id="69" name="Straight Connector 69"/>
                          <wps:cNvCnPr/>
                          <wps:spPr>
                            <a:xfrm>
                              <a:off x="343075" y="78344"/>
                              <a:ext cx="1019175" cy="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2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1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70" name="Arc 70"/>
                          <wps:cNvSpPr/>
                          <wps:spPr>
                            <a:xfrm rot="2920351">
                              <a:off x="1171" y="14763"/>
                              <a:ext cx="406868" cy="393304"/>
                            </a:xfrm>
                            <a:prstGeom prst="arc">
                              <a:avLst>
                                <a:gd name="adj1" fmla="val 16200000"/>
                                <a:gd name="adj2" fmla="val 1926960"/>
                              </a:avLst>
                            </a:prstGeom>
                            <a:ln w="22225"/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E1D1FD1" id="Group 306" o:spid="_x0000_s1055" style="position:absolute;margin-left:45.4pt;margin-top:15.1pt;width:398.4pt;height:111.6pt;z-index:251688960;mso-height-relative:margin" coordorigin=",949" coordsize="50601,142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">
                <v:shape id="Text Box 2" o:spid="_x0000_s1056" type="#_x0000_t202" style="position:absolute;left:25275;top:949;width:25326;height:701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OeJCr8A&#10;AADcAAAADwAAAGRycy9kb3ducmV2LnhtbERPTWsCMRC9F/wPYQRvNasHW1ajLErBi0KteB6ScXd1&#10;MwlJuq7/3hwKPT7e92oz2E70FGLrWMFsWoAg1s60XCs4/3y9f4KICdlg55gUPCnCZj16W2Fp3IO/&#10;qT+lWuQQjiUqaFLypZRRN2QxTp0nztzVBYspw1BLE/CRw20n50WxkBZbzg0Neto2pO+nX6vgUB22&#10;xTH0tvKX661Dr/XOR6Um46Fagkg0pH/xn3tvFMw/8vx8Jh8BuX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A54kKvwAAANwAAAAPAAAAAAAAAAAAAAAAAJgCAABkcnMvZG93bnJl&#10;di54bWxQSwUGAAAAAAQABAD1AAAAhAMAAAAA&#10;">
                  <v:textbox>
                    <w:txbxContent>
                      <w:p w14:paraId="5DBCB132" w14:textId="77777777" w:rsidR="0054678F" w:rsidRPr="0000591E" w:rsidRDefault="0054678F" w:rsidP="0000591E">
                        <w:pPr>
                          <w:rPr>
                            <w:color w:val="005A76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shape id="Text Box 2" o:spid="_x0000_s1057" type="#_x0000_t202" style="position:absolute;left:25275;top:7933;width:25326;height:701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DUXfcMA&#10;AADcAAAADwAAAGRycy9kb3ducmV2LnhtbESPT2sCMRTE7wW/Q3hCbzWrgpWtURal4MWCf+j5kTx3&#10;t928hCRdt9++EYQeh5n5DbPaDLYTPYXYOlYwnRQgiLUzLdcKLuf3lyWImJANdo5JwS9F2KxHTyss&#10;jbvxkfpTqkWGcCxRQZOSL6WMuiGLceI8cfauLlhMWYZamoC3DLednBXFQlpsOS806GnbkP4+/VgF&#10;h+qwLT5Cbyv/ef3q0Gu981Gp5/FQvYFINKT/8KO9Nwpmr3O4n8lHQK7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DUXfcMAAADcAAAADwAAAAAAAAAAAAAAAACYAgAAZHJzL2Rv&#10;d25yZXYueG1sUEsFBgAAAAAEAAQA9QAAAIgDAAAAAA==&#10;">
                  <v:textbox>
                    <w:txbxContent>
                      <w:p w14:paraId="2AE6B93C" w14:textId="77777777" w:rsidR="0054678F" w:rsidRPr="0000591E" w:rsidRDefault="0054678F" w:rsidP="0000591E">
                        <w:pPr>
                          <w:rPr>
                            <w:color w:val="005A76"/>
                            <w:sz w:val="16"/>
                            <w:szCs w:val="16"/>
                          </w:rPr>
                        </w:pPr>
                      </w:p>
                    </w:txbxContent>
                  </v:textbox>
                </v:shape>
                <v:group id="Group 275" o:spid="_x0000_s1058" style="position:absolute;top:949;width:31831;height:13984" coordorigin="5779,962" coordsize="31841,14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JArx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aPp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iQK8XFAAAA3AAA&#10;AA8AAAAAAAAAAAAAAAAAqgIAAGRycy9kb3ducmV2LnhtbFBLBQYAAAAABAAEAPoAAACcAwAAAAA=&#10;">
                  <v:group id="Group 276" o:spid="_x0000_s1059" style="position:absolute;left:5779;top:962;width:25310;height:14176" coordorigin="5779,962" coordsize="25309,141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K1ss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vKb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oQrWyxgAAANwA&#10;AAAPAAAAAAAAAAAAAAAAAKoCAABkcnMvZG93bnJldi54bWxQSwUGAAAAAAQABAD6AAAAnQMAAAAA&#10;">
                    <v:shape id="Text Box 2" o:spid="_x0000_s1060" type="#_x0000_t202" style="position:absolute;left:5779;top:962;width:25310;height:7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4RfsMA&#10;AADcAAAADwAAAGRycy9kb3ducmV2LnhtbESPT2sCMRTE7wW/Q3hCbzWrB5WtURal4EXBP/T8SJ67&#10;225eQpKu229vhEKPw8z8hlltBtuJnkJsHSuYTgoQxNqZlmsF18vH2xJETMgGO8ek4JcibNajlxWW&#10;xt35RP051SJDOJaooEnJl1JG3ZDFOHGeOHs3FyymLEMtTcB7httOzopiLi22nBca9LRtSH+ff6yC&#10;Q3XYFsfQ28p/3r469FrvfFTqdTxU7yASDek//NfeGwWzxQKeZ/IRk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w4RfsMAAADcAAAADwAAAAAAAAAAAAAAAACYAgAAZHJzL2Rv&#10;d25yZXYueG1sUEsFBgAAAAAEAAQA9QAAAIgDAAAAAA==&#10;">
                      <v:textbox>
                        <w:txbxContent>
                          <w:p w14:paraId="3BC08623" w14:textId="1160A6B0" w:rsidR="0054678F" w:rsidRPr="0000591E" w:rsidRDefault="0054678F" w:rsidP="0000591E">
                            <w:pPr>
                              <w:pStyle w:val="ny-lesson-SFinsert-response-table"/>
                              <w:jc w:val="center"/>
                              <w:rPr>
                                <w:szCs w:val="16"/>
                              </w:rPr>
                            </w:pPr>
                            <w:r w:rsidRPr="0000591E">
                              <w:rPr>
                                <w:szCs w:val="16"/>
                              </w:rPr>
                              <w:t xml:space="preserve">The quotient of </w:t>
                            </w:r>
                            <w:r>
                              <w:rPr>
                                <w:szCs w:val="16"/>
                              </w:rPr>
                              <w:t xml:space="preserve">the dividend and </w:t>
                            </w:r>
                            <w:r>
                              <w:rPr>
                                <w:szCs w:val="16"/>
                              </w:rPr>
                              <w:br/>
                              <w:t xml:space="preserve">the divisor </w:t>
                            </w:r>
                          </w:p>
                        </w:txbxContent>
                      </v:textbox>
                    </v:shape>
                    <v:shape id="Text Box 2" o:spid="_x0000_s1061" type="#_x0000_t202" style="position:absolute;left:5779;top:8022;width:25310;height:711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GFDL8A&#10;AADcAAAADwAAAGRycy9kb3ducmV2LnhtbERPTWsCMRC9F/wPYQRvNasHW1ajLErBi0KteB6ScXd1&#10;MwlJuq7/3hwKPT7e92oz2E70FGLrWMFsWoAg1s60XCs4/3y9f4KICdlg55gUPCnCZj16W2Fp3IO/&#10;qT+lWuQQjiUqaFLypZRRN2QxTp0nztzVBYspw1BLE/CRw20n50WxkBZbzg0Neto2pO+nX6vgUB22&#10;xTH0tvKX661Dr/XOR6Um46Fagkg0pH/xn3tvFMw/8tp8Jh8BuX4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+kYUMvwAAANwAAAAPAAAAAAAAAAAAAAAAAJgCAABkcnMvZG93bnJl&#10;di54bWxQSwUGAAAAAAQABAD1AAAAhAMAAAAA&#10;">
                      <v:textbox>
                        <w:txbxContent>
                          <w:p w14:paraId="294A7104" w14:textId="1246B5AD" w:rsidR="0054678F" w:rsidRPr="006C0E18" w:rsidRDefault="0054678F" w:rsidP="0000591E">
                            <w:pPr>
                              <w:pStyle w:val="ny-lesson-SFinsert-table"/>
                              <w:rPr>
                                <w:color w:val="005A76"/>
                                <w:szCs w:val="16"/>
                              </w:rPr>
                            </w:pPr>
                            <m:oMathPara>
                              <m:oMath>
                                <m:r>
                                  <m:rPr>
                                    <m:sty m:val="b"/>
                                  </m:rPr>
                                  <w:rPr>
                                    <w:rFonts w:ascii="Cambria Math" w:hAnsi="Cambria Math"/>
                                    <w:color w:val="005A76"/>
                                    <w:szCs w:val="16"/>
                                  </w:rPr>
                                  <m:t>dividend÷divisor</m:t>
                                </m:r>
                              </m:oMath>
                            </m:oMathPara>
                          </w:p>
                        </w:txbxContent>
                      </v:textbox>
                    </v:shape>
                  </v:group>
                  <v:shape id="Text Box 2" o:spid="_x0000_s1062" type="#_x0000_t202" style="position:absolute;left:25751;top:4504;width:11869;height:703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cuW8QA&#10;AADcAAAADwAAAGRycy9kb3ducmV2LnhtbESPQYvCMBSE7wv+h/AWvK2pVVbtNoqIguBF6168PZq3&#10;bWnzUpqo9d8bQdjjMDPfMOmqN424UecqywrGowgEcW51xYWC3/Puaw7CeWSNjWVS8CAHq+XgI8VE&#10;2zuf6Jb5QgQIuwQVlN63iZQuL8mgG9mWOHh/tjPog+wKqTu8B7hpZBxF39JgxWGhxJY2JeV1djUK&#10;jo1pF4dKj+t9fHzMp9vJhS4TpYaf/foHhKfe/4ff7b1WEM8W8DoTjoBcP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HLlvEAAAA3AAAAA8AAAAAAAAAAAAAAAAAmAIAAGRycy9k&#10;b3ducmV2LnhtbFBLBQYAAAAABAAEAPUAAACJAwAAAAA=&#10;" strokeweight="1.75pt">
                    <v:textbox>
                      <w:txbxContent>
                        <w:p w14:paraId="1B1DEF41" w14:textId="77777777" w:rsidR="0054678F" w:rsidRPr="0000591E" w:rsidRDefault="0054678F" w:rsidP="0000591E">
                          <w:pPr>
                            <w:spacing w:after="0"/>
                            <w:jc w:val="center"/>
                            <w:rPr>
                              <w:b/>
                              <w:i/>
                              <w:color w:val="231F20"/>
                              <w:sz w:val="16"/>
                              <w:szCs w:val="16"/>
                            </w:rPr>
                          </w:pPr>
                          <w:r w:rsidRPr="0000591E">
                            <w:rPr>
                              <w:b/>
                              <w:i/>
                              <w:color w:val="231F20"/>
                              <w:sz w:val="16"/>
                              <w:szCs w:val="16"/>
                            </w:rPr>
                            <w:t>Equivalent</w:t>
                          </w:r>
                        </w:p>
                        <w:p w14:paraId="66703E18" w14:textId="77777777" w:rsidR="0054678F" w:rsidRPr="0000591E" w:rsidRDefault="0054678F" w:rsidP="0000591E">
                          <w:pPr>
                            <w:spacing w:after="0"/>
                            <w:jc w:val="center"/>
                            <w:rPr>
                              <w:b/>
                              <w:i/>
                              <w:color w:val="231F20"/>
                              <w:sz w:val="16"/>
                              <w:szCs w:val="16"/>
                            </w:rPr>
                          </w:pPr>
                          <w:r w:rsidRPr="0000591E">
                            <w:rPr>
                              <w:b/>
                              <w:i/>
                              <w:color w:val="231F20"/>
                              <w:sz w:val="16"/>
                              <w:szCs w:val="16"/>
                            </w:rPr>
                            <w:t>Expressions</w:t>
                          </w:r>
                        </w:p>
                      </w:txbxContent>
                    </v:textbox>
                  </v:shape>
                </v:group>
                <v:shape id="Text Box 284" o:spid="_x0000_s1063" type="#_x0000_t202" style="position:absolute;left:31831;top:2760;width:5974;height:33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luJscA&#10;AADcAAAADwAAAGRycy9kb3ducmV2LnhtbESPT2vCQBTE74V+h+UVeqsbQ1tCdCMSkEppD2ou3p7Z&#10;lz+YfZtmV0399G6h4HGYmd8w88VoOnGmwbWWFUwnEQji0uqWawXFbvWSgHAeWWNnmRT8koNF9vgw&#10;x1TbC2/ovPW1CBB2KSpovO9TKV3ZkEE3sT1x8Co7GPRBDrXUA14C3HQyjqJ3abDlsNBgT3lD5XF7&#10;Mgo+89U3bg6xSa5d/vFVLfufYv+m1PPTuJyB8DT6e/i/vdYK4uQV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KBZbibHAAAA3AAAAA8AAAAAAAAAAAAAAAAAmAIAAGRy&#10;cy9kb3ducmV2LnhtbFBLBQYAAAAABAAEAPUAAACMAwAAAAA=&#10;" filled="f" stroked="f" strokeweight=".5pt">
                  <v:textbox>
                    <w:txbxContent>
                      <w:p w14:paraId="7066E6AD" w14:textId="783EF206" w:rsidR="0054678F" w:rsidRPr="0000591E" w:rsidRDefault="0054678F" w:rsidP="0000591E">
                        <w:pPr>
                          <w:jc w:val="right"/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</w:pPr>
                        <w:r w:rsidRPr="0000591E"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  <w:t>divisor</w:t>
                        </w:r>
                      </w:p>
                    </w:txbxContent>
                  </v:textbox>
                </v:shape>
                <v:shape id="Text Box 285" o:spid="_x0000_s1064" type="#_x0000_t202" style="position:absolute;left:39336;top:2760;width:6285;height:34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XLvcYA&#10;AADcAAAADwAAAGRycy9kb3ducmV2LnhtbESPQWvCQBSE74X+h+UVems2BiIhuooEpKW0B20uvT2z&#10;zySYfZtmtzHtr3cFweMwM98wy/VkOjHS4FrLCmZRDIK4srrlWkH5tX3JQDiPrLGzTAr+yMF69fiw&#10;xFzbM+9o3PtaBAi7HBU03ve5lK5qyKCLbE8cvKMdDPogh1rqAc8BbjqZxPFcGmw5LDTYU9FQddr/&#10;GgXvxfYTd4fEZP9d8fpx3PQ/5Xeq1PPTtFmA8DT5e/jWftMKkiyF65lwBOTq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xXLvcYAAADcAAAADwAAAAAAAAAAAAAAAACYAgAAZHJz&#10;L2Rvd25yZXYueG1sUEsFBgAAAAAEAAQA9QAAAIsDAAAAAA==&#10;" filled="f" stroked="f" strokeweight=".5pt">
                  <v:textbox>
                    <w:txbxContent>
                      <w:p w14:paraId="1180B8E7" w14:textId="17A1D8E5" w:rsidR="0054678F" w:rsidRPr="0000591E" w:rsidRDefault="0054678F" w:rsidP="0000591E">
                        <w:pPr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</w:pPr>
                        <w:r w:rsidRPr="0000591E"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  <w:t>d</w:t>
                        </w:r>
                        <w:r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  <w:t>ividend</w:t>
                        </w:r>
                      </w:p>
                    </w:txbxContent>
                  </v:textbox>
                </v:shape>
                <v:shape id="Text Box 286" o:spid="_x0000_s1065" type="#_x0000_t202" style="position:absolute;left:39336;top:9575;width:5817;height:338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dVysYA&#10;AADcAAAADwAAAGRycy9kb3ducmV2LnhtbESPQWvCQBSE70L/w/IKvZmNgUpIXUUC0lLqQZtLb6/Z&#10;ZxLMvk2z2yT6691CweMwM98wq81kWjFQ7xrLChZRDIK4tLrhSkHxuZunIJxH1thaJgUXcrBZP8xW&#10;mGk78oGGo69EgLDLUEHtfZdJ6cqaDLrIdsTBO9neoA+yr6TucQxw08okjpfSYMNhocaO8prK8/HX&#10;KHjPd3s8fCcmvbb568dp2/0UX89KPT1O2xcQniZ/D/+337SCJF3C35lwBOT6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8dVysYAAADcAAAADwAAAAAAAAAAAAAAAACYAgAAZHJz&#10;L2Rvd25yZXYueG1sUEsFBgAAAAAEAAQA9QAAAIsDAAAAAA==&#10;" filled="f" stroked="f" strokeweight=".5pt">
                  <v:textbox>
                    <w:txbxContent>
                      <w:p w14:paraId="13260C3B" w14:textId="5633E6DB" w:rsidR="0054678F" w:rsidRPr="0000591E" w:rsidRDefault="0054678F" w:rsidP="0000591E">
                        <w:pPr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</w:pPr>
                        <w:r w:rsidRPr="0000591E"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  <w:t>dividend</w:t>
                        </w:r>
                      </w:p>
                    </w:txbxContent>
                  </v:textbox>
                </v:shape>
                <v:shape id="Text Box 287" o:spid="_x0000_s1066" type="#_x0000_t202" style="position:absolute;left:39681;top:12076;width:4826;height:310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vwUccA&#10;AADcAAAADwAAAGRycy9kb3ducmV2LnhtbESPT2vCQBTE74V+h+UVeqsbA21DdCMSkEppD2ou3p7Z&#10;lz+YfZtmV0399G6h4HGYmd8w88VoOnGmwbWWFUwnEQji0uqWawXFbvWSgHAeWWNnmRT8koNF9vgw&#10;x1TbC2/ovPW1CBB2KSpovO9TKV3ZkEE3sT1x8Co7GPRBDrXUA14C3HQyjqI3abDlsNBgT3lD5XF7&#10;Mgo+89U3bg6xSa5d/vFVLfufYv+q1PPTuJyB8DT6e/i/vdYK4uQd/s6EIyCz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CL8FHHAAAA3AAAAA8AAAAAAAAAAAAAAAAAmAIAAGRy&#10;cy9kb3ducmV2LnhtbFBLBQYAAAAABAAEAPUAAACMAwAAAAA=&#10;" filled="f" stroked="f" strokeweight=".5pt">
                  <v:textbox>
                    <w:txbxContent>
                      <w:p w14:paraId="3B174957" w14:textId="7188001E" w:rsidR="0054678F" w:rsidRPr="0000591E" w:rsidRDefault="0054678F" w:rsidP="0000591E">
                        <w:pPr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</w:pPr>
                        <w:r w:rsidRPr="0000591E">
                          <w:rPr>
                            <w:rFonts w:eastAsiaTheme="minorEastAsia"/>
                            <w:b/>
                            <w:i/>
                            <w:color w:val="005A76"/>
                            <w:sz w:val="16"/>
                            <w:szCs w:val="16"/>
                          </w:rPr>
                          <w:t>divisor</w:t>
                        </w:r>
                      </w:p>
                    </w:txbxContent>
                  </v:textbox>
                </v:shape>
                <v:line id="Straight Connector 65" o:spid="_x0000_s1067" style="position:absolute;visibility:visible;mso-wrap-style:square" from="37179,11990" to="47365,119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nY+cQAAADbAAAADwAAAGRycy9kb3ducmV2LnhtbESP0WoCMRRE3wv9h3ALfdOsC4pujVKE&#10;ii2CuvoBt5vb3dDNzZJE3f69EYQ+DjNzhpkve9uKC/lgHCsYDTMQxJXThmsFp+PHYAoiRGSNrWNS&#10;8EcBlovnpzkW2l35QJcy1iJBOBSooImxK6QMVUMWw9B1xMn7cd5iTNLXUnu8JrhtZZ5lE2nRcFpo&#10;sKNVQ9VvebYKzPeh/co3nztvytloGsfr7WqfK/X60r+/gYjUx//wo73RCiZjuH9JP0Aub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Cdj5xAAAANsAAAAPAAAAAAAAAAAA&#10;AAAAAKECAABkcnMvZG93bnJldi54bWxQSwUGAAAAAAQABAD5AAAAkgMAAAAA&#10;" strokecolor="black [3200]" strokeweight="2pt">
                  <v:shadow on="t" color="black" opacity="24903f" origin=",.5" offset="0,.55556mm"/>
                </v:line>
                <v:group id="Group 67" o:spid="_x0000_s1068" style="position:absolute;left:34850;top:1725;width:13539;height:4015" coordorigin="79,79" coordsize="13542,40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rSKRPFAAAA2wAA&#10;AA8AAAAAAAAAAAAAAAAAqgIAAGRycy9kb3ducmV2LnhtbFBLBQYAAAAABAAEAPoAAACcAwAAAAA=&#10;">
                  <v:line id="Straight Connector 69" o:spid="_x0000_s1069" style="position:absolute;visibility:visible;mso-wrap-style:square" from="3430,783" to="13622,7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TS/MQAAADbAAAADwAAAGRycy9kb3ducmV2LnhtbESP0WoCMRRE3wX/IdxC3zTrQkW3RimC&#10;xYqgbvsBt5vb3dDNzZKkuv17Iwg+DjNzhlmsetuKM/lgHCuYjDMQxJXThmsFX5+b0QxEiMgaW8ek&#10;4J8CrJbDwQIL7S58onMZa5EgHApU0MTYFVKGqiGLYew64uT9OG8xJulrqT1eEty2Ms+yqbRoOC00&#10;2NG6oeq3/LMKzPep3eXbj4M35Xwyiy/v+/UxV+r5qX97BRGpj4/wvb3VCqZzuH1JP0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RNL8xAAAANsAAAAPAAAAAAAAAAAA&#10;AAAAAKECAABkcnMvZG93bnJldi54bWxQSwUGAAAAAAQABAD5AAAAkgMAAAAA&#10;" strokecolor="black [3200]" strokeweight="2pt">
                    <v:shadow on="t" color="black" opacity="24903f" origin=",.5" offset="0,.55556mm"/>
                  </v:line>
                  <v:shape id="Arc 70" o:spid="_x0000_s1070" style="position:absolute;left:11;top:147;width:4069;height:3933;rotation:3189802fd;visibility:visible;mso-wrap-style:square;v-text-anchor:middle" coordsize="406868,3933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ehwnMEA&#10;AADbAAAADwAAAGRycy9kb3ducmV2LnhtbERPy4rCMBTdC/5DuMLsNNWFj45pUUEYRAd8DLO901zb&#10;anNTmqj17ycLweXhvOdpaypxp8aVlhUMBxEI4szqknMFp+O6PwXhPLLGyjIpeJKDNOl25hhr++A9&#10;3Q8+FyGEXYwKCu/rWEqXFWTQDWxNHLizbQz6AJtc6gYfIdxUchRFY2mw5NBQYE2rgrLr4WYU/Fzr&#10;/W71a9d+tv3+W9rxJdrgUamPXrv4BOGp9W/xy/2lFUzC+vAl/ACZ/A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nocJzBAAAA2wAAAA8AAAAAAAAAAAAAAAAAmAIAAGRycy9kb3du&#10;cmV2LnhtbFBLBQYAAAAABAAEAPUAAACGAwAAAAA=&#10;" path="m203434,nsc276403,,343783,37778,380016,99004v37839,63941,35538,142962,-5963,204744l203434,196652,203434,xem203434,nfc276403,,343783,37778,380016,99004v37839,63941,35538,142962,-5963,204744e" filled="f" strokecolor="black [3040]" strokeweight="1.75pt">
                    <v:path arrowok="t" o:connecttype="custom" o:connectlocs="203434,0;380016,99004;374053,303748" o:connectangles="0,0,0"/>
                  </v:shape>
                </v:group>
                <w10:wrap type="tight"/>
              </v:group>
            </w:pict>
          </mc:Fallback>
        </mc:AlternateContent>
      </w:r>
    </w:p>
    <w:p w14:paraId="694098AE" w14:textId="08E32DCA" w:rsidR="00016A59" w:rsidRDefault="00016A59" w:rsidP="00016A59">
      <w:pPr>
        <w:pStyle w:val="ny-lesson-bullet"/>
        <w:numPr>
          <w:ilvl w:val="0"/>
          <w:numId w:val="0"/>
        </w:numPr>
        <w:ind w:left="806" w:hanging="403"/>
        <w:rPr>
          <w:i/>
        </w:rPr>
      </w:pPr>
    </w:p>
    <w:p w14:paraId="6E2E35C2" w14:textId="4208837F" w:rsidR="00016A59" w:rsidRPr="00AB2DE3" w:rsidRDefault="00016A59" w:rsidP="00016A59">
      <w:pPr>
        <w:pStyle w:val="ny-lesson-bullet"/>
        <w:numPr>
          <w:ilvl w:val="0"/>
          <w:numId w:val="0"/>
        </w:numPr>
        <w:ind w:left="806" w:hanging="403"/>
        <w:rPr>
          <w:i/>
        </w:rPr>
      </w:pPr>
    </w:p>
    <w:p w14:paraId="79E58C4C" w14:textId="77777777" w:rsidR="0000591E" w:rsidRDefault="0000591E" w:rsidP="00016A59">
      <w:pPr>
        <w:pStyle w:val="ny-lesson-hdr-1"/>
      </w:pPr>
    </w:p>
    <w:p w14:paraId="7644467A" w14:textId="472525A6" w:rsidR="0000591E" w:rsidRDefault="0000591E" w:rsidP="0000591E">
      <w:pPr>
        <w:pStyle w:val="ny-lesson-paragraph"/>
      </w:pPr>
    </w:p>
    <w:p w14:paraId="3450B4BA" w14:textId="26E6ACF7" w:rsidR="0000591E" w:rsidRDefault="0000591E" w:rsidP="0000591E">
      <w:pPr>
        <w:pStyle w:val="ny-lesson-paragraph"/>
      </w:pPr>
    </w:p>
    <w:p w14:paraId="17320788" w14:textId="5EEF2D31" w:rsidR="0000591E" w:rsidRDefault="0000591E" w:rsidP="0000591E">
      <w:pPr>
        <w:pStyle w:val="ny-lesson-paragraph"/>
      </w:pPr>
    </w:p>
    <w:p w14:paraId="41EA613E" w14:textId="03F2F53D" w:rsidR="0000591E" w:rsidRDefault="0000591E" w:rsidP="0000591E">
      <w:pPr>
        <w:pStyle w:val="ny-lesson-paragraph"/>
      </w:pPr>
    </w:p>
    <w:p w14:paraId="7DD1388D" w14:textId="77777777" w:rsidR="00016A59" w:rsidRPr="0000591E" w:rsidRDefault="00016A59" w:rsidP="0000591E">
      <w:pPr>
        <w:pStyle w:val="ny-lesson-hdr-1"/>
      </w:pPr>
      <w:r>
        <w:t>Exercises</w:t>
      </w:r>
      <w:r w:rsidRPr="008C5D1C">
        <w:t xml:space="preserve"> (</w:t>
      </w:r>
      <w:r>
        <w:t>20</w:t>
      </w:r>
      <w:r w:rsidRPr="008C5D1C">
        <w:t xml:space="preserve"> minutes) </w:t>
      </w:r>
    </w:p>
    <w:p w14:paraId="5E737AC6" w14:textId="2D765397" w:rsidR="00016A59" w:rsidRPr="00962506" w:rsidRDefault="00016A59" w:rsidP="0000591E">
      <w:pPr>
        <w:pStyle w:val="ny-lesson-paragraph"/>
      </w:pPr>
      <w:r>
        <w:t>Students will work in pairs.  Each pair will be given a set of expressions to work on.  There are several different versions that can be printed and used so that a variety of questions can be used throughout the classroom.  The students will fill in the four rectangles, one with the given information and three with equivalent expressions.</w:t>
      </w:r>
    </w:p>
    <w:p w14:paraId="0F39DA05" w14:textId="513F993D" w:rsidR="00016A59" w:rsidRDefault="00952AD5" w:rsidP="00016A59">
      <w:pPr>
        <w:pStyle w:val="ny-lesson-paragrap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3056" behindDoc="1" locked="0" layoutInCell="1" allowOverlap="1" wp14:anchorId="6FBF95E8" wp14:editId="74192AAA">
                <wp:simplePos x="0" y="0"/>
                <wp:positionH relativeFrom="margin">
                  <wp:posOffset>475615</wp:posOffset>
                </wp:positionH>
                <wp:positionV relativeFrom="paragraph">
                  <wp:posOffset>113030</wp:posOffset>
                </wp:positionV>
                <wp:extent cx="5303520" cy="3848100"/>
                <wp:effectExtent l="0" t="0" r="11430" b="19050"/>
                <wp:wrapNone/>
                <wp:docPr id="304" name="Rectangle 3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3520" cy="3848100"/>
                        </a:xfrm>
                        <a:prstGeom prst="rect">
                          <a:avLst/>
                        </a:prstGeom>
                        <a:noFill/>
                        <a:ln w="14605">
                          <a:solidFill>
                            <a:srgbClr val="AE685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66C08429" id="Rectangle 304" o:spid="_x0000_s1026" style="position:absolute;margin-left:37.45pt;margin-top:8.9pt;width:417.6pt;height:303pt;z-index:-2516234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" filled="f" strokecolor="#ae6852" strokeweight="1.15pt">
                <w10:wrap anchorx="margin"/>
              </v:rect>
            </w:pict>
          </mc:Fallback>
        </mc:AlternateContent>
      </w:r>
      <w:r w:rsidRPr="00E43975">
        <w:rPr>
          <w:rStyle w:val="ny-lesson-hdr-1Char"/>
          <w:b w:val="0"/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2E8CB803" wp14:editId="0FE6A22D">
                <wp:simplePos x="0" y="0"/>
                <wp:positionH relativeFrom="column">
                  <wp:posOffset>4800600</wp:posOffset>
                </wp:positionH>
                <wp:positionV relativeFrom="paragraph">
                  <wp:posOffset>324485</wp:posOffset>
                </wp:positionV>
                <wp:extent cx="1828800" cy="2240280"/>
                <wp:effectExtent l="0" t="0" r="19050" b="26670"/>
                <wp:wrapSquare wrapText="bothSides"/>
                <wp:docPr id="33" name="Rectangle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28800" cy="224028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789C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99C8681" w14:textId="77777777" w:rsidR="0054678F" w:rsidRPr="002B1C36" w:rsidRDefault="0054678F" w:rsidP="00016A59">
                            <w:pPr>
                              <w:spacing w:after="60" w:line="240" w:lineRule="auto"/>
                              <w:rPr>
                                <w:i/>
                                <w:color w:val="231F20"/>
                                <w:sz w:val="20"/>
                                <w:szCs w:val="20"/>
                              </w:rPr>
                            </w:pPr>
                            <w:r w:rsidRPr="002B1C36">
                              <w:rPr>
                                <w:i/>
                                <w:color w:val="231F20"/>
                                <w:sz w:val="20"/>
                                <w:szCs w:val="20"/>
                              </w:rPr>
                              <w:t>Scaffolding:</w:t>
                            </w:r>
                          </w:p>
                          <w:p w14:paraId="54E0AD32" w14:textId="489CDBCF" w:rsidR="0054678F" w:rsidRPr="002B1C36" w:rsidRDefault="0054678F" w:rsidP="00016A59">
                            <w:pPr>
                              <w:pStyle w:val="ny-lesson-bullet"/>
                              <w:numPr>
                                <w:ilvl w:val="0"/>
                                <w:numId w:val="0"/>
                              </w:numPr>
                              <w:spacing w:before="0" w:after="0" w:line="240" w:lineRule="auto"/>
                              <w:rPr>
                                <w:szCs w:val="20"/>
                              </w:rPr>
                            </w:pPr>
                            <w:r>
                              <w:rPr>
                                <w:szCs w:val="20"/>
                              </w:rPr>
                              <w:t xml:space="preserve">The sets of </w:t>
                            </w:r>
                            <w:r w:rsidRPr="00B16401">
                              <w:rPr>
                                <w:szCs w:val="20"/>
                              </w:rPr>
                              <w:t>eight</w:t>
                            </w:r>
                            <w:r>
                              <w:rPr>
                                <w:szCs w:val="20"/>
                              </w:rPr>
                              <w:t xml:space="preserve"> questions used in the Exercises can be tailored to fit the level at which students are working.  You may write a set for lower-level learners and/or a set for advanced learners as needed.</w:t>
                            </w:r>
                            <w:r w:rsidRPr="000744CD">
                              <w:object w:dxaOrig="3870" w:dyaOrig="2145" w14:anchorId="19F5E69B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58" type="#_x0000_t75" style="width:130.15pt;height:1in" o:ole="">
                                  <v:imagedata r:id="rId12" o:title=""/>
                                </v:shape>
                                <o:OLEObject Type="Embed" ProgID="PBrush" ShapeID="_x0000_i1058" DrawAspect="Content" ObjectID="_1476780295" r:id="rId13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2E8CB803" id="Rectangle 33" o:spid="_x0000_s1071" style="position:absolute;margin-left:378pt;margin-top:25.55pt;width:2in;height:176.4pt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" strokecolor="#00789c">
                <v:textbox>
                  <w:txbxContent>
                    <w:p w14:paraId="099C8681" w14:textId="77777777" w:rsidR="0054678F" w:rsidRPr="002B1C36" w:rsidRDefault="0054678F" w:rsidP="00016A59">
                      <w:pPr>
                        <w:spacing w:after="60" w:line="240" w:lineRule="auto"/>
                        <w:rPr>
                          <w:i/>
                          <w:color w:val="231F20"/>
                          <w:sz w:val="20"/>
                          <w:szCs w:val="20"/>
                        </w:rPr>
                      </w:pPr>
                      <w:r w:rsidRPr="002B1C36">
                        <w:rPr>
                          <w:i/>
                          <w:color w:val="231F20"/>
                          <w:sz w:val="20"/>
                          <w:szCs w:val="20"/>
                        </w:rPr>
                        <w:t>Scaffolding:</w:t>
                      </w:r>
                    </w:p>
                    <w:p w14:paraId="54E0AD32" w14:textId="489CDBCF" w:rsidR="0054678F" w:rsidRPr="002B1C36" w:rsidRDefault="0054678F" w:rsidP="00016A59">
                      <w:pPr>
                        <w:pStyle w:val="ny-lesson-bullet"/>
                        <w:numPr>
                          <w:ilvl w:val="0"/>
                          <w:numId w:val="0"/>
                        </w:numPr>
                        <w:spacing w:before="0" w:after="0" w:line="240" w:lineRule="auto"/>
                        <w:rPr>
                          <w:szCs w:val="20"/>
                        </w:rPr>
                      </w:pPr>
                      <w:r>
                        <w:rPr>
                          <w:szCs w:val="20"/>
                        </w:rPr>
                        <w:t xml:space="preserve">The sets of </w:t>
                      </w:r>
                      <w:r w:rsidRPr="00B16401">
                        <w:rPr>
                          <w:szCs w:val="20"/>
                        </w:rPr>
                        <w:t>eight</w:t>
                      </w:r>
                      <w:r>
                        <w:rPr>
                          <w:szCs w:val="20"/>
                        </w:rPr>
                        <w:t xml:space="preserve"> questions used in the Exercises can be tailored to fit the level at which students are working.  You may write a set for lower-level learners and/or a set for advanced learners as needed.</w:t>
                      </w:r>
                      <w:r w:rsidRPr="000744CD">
                        <w:object w:dxaOrig="3870" w:dyaOrig="2145" w14:anchorId="19F5E69B">
                          <v:shape id="_x0000_i1058" type="#_x0000_t75" style="width:130.15pt;height:1in" o:ole="">
                            <v:imagedata r:id="rId12" o:title=""/>
                          </v:shape>
                          <o:OLEObject Type="Embed" ProgID="PBrush" ShapeID="_x0000_i1058" DrawAspect="Content" ObjectID="_1476780295" r:id="rId14"/>
                        </w:object>
                      </w:r>
                    </w:p>
                  </w:txbxContent>
                </v:textbox>
                <w10:wrap type="square"/>
              </v:rect>
            </w:pict>
          </mc:Fallback>
        </mc:AlternateContent>
      </w:r>
    </w:p>
    <w:p w14:paraId="2205E6D4" w14:textId="40CE92B4" w:rsidR="00886B93" w:rsidRDefault="00886B93" w:rsidP="00F62031">
      <w:pPr>
        <w:pStyle w:val="ny-lesson-SFinsert"/>
        <w:tabs>
          <w:tab w:val="left" w:pos="3870"/>
        </w:tabs>
      </w:pPr>
      <w:r>
        <w:t>Exercises</w:t>
      </w:r>
    </w:p>
    <w:p w14:paraId="57750F08" w14:textId="73F0C1D3" w:rsidR="00886B93" w:rsidRDefault="00886B93" w:rsidP="00F62031">
      <w:pPr>
        <w:pStyle w:val="ny-lesson-SFinsert"/>
        <w:tabs>
          <w:tab w:val="left" w:pos="3870"/>
        </w:tabs>
      </w:pPr>
      <w:r>
        <w:t>Complete the missing spaces in each rectangle set.</w:t>
      </w:r>
    </w:p>
    <w:p w14:paraId="53FB943F" w14:textId="7648A96B" w:rsidR="00886B93" w:rsidRDefault="00952AD5" w:rsidP="00F62031">
      <w:pPr>
        <w:pStyle w:val="ny-lesson-SFinsert"/>
        <w:tabs>
          <w:tab w:val="left" w:pos="3870"/>
        </w:tabs>
      </w:pPr>
      <w:r>
        <w:rPr>
          <w:noProof/>
        </w:rPr>
        <w:drawing>
          <wp:anchor distT="0" distB="0" distL="114300" distR="114300" simplePos="0" relativeHeight="251701248" behindDoc="1" locked="0" layoutInCell="1" allowOverlap="1" wp14:anchorId="03055DA0" wp14:editId="470B2C61">
            <wp:simplePos x="0" y="0"/>
            <wp:positionH relativeFrom="margin">
              <wp:posOffset>572770</wp:posOffset>
            </wp:positionH>
            <wp:positionV relativeFrom="paragraph">
              <wp:posOffset>110490</wp:posOffset>
            </wp:positionV>
            <wp:extent cx="4173855" cy="1080770"/>
            <wp:effectExtent l="0" t="0" r="0" b="5080"/>
            <wp:wrapTight wrapText="bothSides">
              <wp:wrapPolygon edited="0">
                <wp:start x="0" y="0"/>
                <wp:lineTo x="0" y="21321"/>
                <wp:lineTo x="21492" y="21321"/>
                <wp:lineTo x="21492" y="0"/>
                <wp:lineTo x="0" y="0"/>
              </wp:wrapPolygon>
            </wp:wrapTight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3855" cy="108077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573189D" w14:textId="77777777" w:rsidR="00886B93" w:rsidRDefault="00886B93" w:rsidP="00F62031">
      <w:pPr>
        <w:pStyle w:val="ny-lesson-SFinsert"/>
        <w:tabs>
          <w:tab w:val="left" w:pos="3870"/>
        </w:tabs>
      </w:pPr>
    </w:p>
    <w:p w14:paraId="5B84362B" w14:textId="77777777" w:rsidR="00886B93" w:rsidRDefault="00886B93" w:rsidP="00F62031">
      <w:pPr>
        <w:pStyle w:val="ny-lesson-SFinsert"/>
        <w:tabs>
          <w:tab w:val="left" w:pos="3870"/>
        </w:tabs>
      </w:pPr>
    </w:p>
    <w:p w14:paraId="7A1F087A" w14:textId="77777777" w:rsidR="00886B93" w:rsidRDefault="00886B93" w:rsidP="00F62031">
      <w:pPr>
        <w:pStyle w:val="ny-lesson-SFinsert"/>
        <w:tabs>
          <w:tab w:val="left" w:pos="3870"/>
        </w:tabs>
      </w:pPr>
    </w:p>
    <w:p w14:paraId="6AA54AFC" w14:textId="6CDE643F" w:rsidR="00886B93" w:rsidRDefault="00886B93" w:rsidP="00F62031">
      <w:pPr>
        <w:pStyle w:val="ny-lesson-SFinsert"/>
        <w:tabs>
          <w:tab w:val="left" w:pos="3870"/>
        </w:tabs>
      </w:pPr>
    </w:p>
    <w:p w14:paraId="2808DEA6" w14:textId="757B7B29" w:rsidR="00886B93" w:rsidRDefault="00886B93" w:rsidP="00F62031">
      <w:pPr>
        <w:pStyle w:val="ny-lesson-SFinsert"/>
        <w:tabs>
          <w:tab w:val="left" w:pos="3870"/>
        </w:tabs>
      </w:pPr>
    </w:p>
    <w:p w14:paraId="3FC6D045" w14:textId="725B16CF" w:rsidR="00016A59" w:rsidRPr="00F62031" w:rsidRDefault="00016A59" w:rsidP="00F62031">
      <w:pPr>
        <w:pStyle w:val="ny-lesson-SFinsert"/>
        <w:tabs>
          <w:tab w:val="left" w:pos="3870"/>
        </w:tabs>
        <w:rPr>
          <w:rStyle w:val="ny-lesson-SFinsert-number-listChar"/>
          <w:b/>
        </w:rPr>
      </w:pPr>
      <w:r w:rsidRPr="00F62031">
        <w:t>Set A</w:t>
      </w:r>
      <w:r w:rsidRPr="00F62031">
        <w:tab/>
      </w:r>
      <w:r w:rsidRPr="00F62031">
        <w:rPr>
          <w:rStyle w:val="ny-lesson-SFinsert-responseChar"/>
          <w:b/>
        </w:rPr>
        <w:t>Answers</w:t>
      </w:r>
    </w:p>
    <w:p w14:paraId="4930C088" w14:textId="1D677C1D" w:rsidR="00016A59" w:rsidRPr="001776AF" w:rsidRDefault="00F62031" w:rsidP="006C0E18">
      <w:pPr>
        <w:pStyle w:val="ny-lesson-SFinsert-number-list"/>
        <w:tabs>
          <w:tab w:val="left" w:pos="3870"/>
        </w:tabs>
        <w:spacing w:line="276" w:lineRule="auto"/>
        <w:rPr>
          <w:rStyle w:val="ny-lesson-SFinsert-number-listChar"/>
          <w:b/>
        </w:rPr>
      </w:pP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5 ÷ p</m:t>
        </m:r>
      </m:oMath>
      <w:r w:rsidR="00016A59" w:rsidRPr="00F62031">
        <w:rPr>
          <w:rStyle w:val="ny-lesson-SFinsert-number-listChar"/>
          <w:b/>
        </w:rPr>
        <w:tab/>
      </w:r>
      <m:oMath>
        <m:r>
          <m:rPr>
            <m:sty m:val="b"/>
          </m:rPr>
          <w:rPr>
            <w:rStyle w:val="ny-lesson-SFinsert-responseChar"/>
            <w:rFonts w:ascii="Cambria Math" w:hAnsi="Cambria Math"/>
          </w:rPr>
          <m:t>5</m:t>
        </m:r>
      </m:oMath>
      <w:r w:rsidR="00016A59" w:rsidRPr="001776AF">
        <w:rPr>
          <w:rStyle w:val="ny-lesson-SFinsert-responseChar"/>
          <w:b/>
        </w:rPr>
        <w:t xml:space="preserve"> divi</w:t>
      </w:r>
      <w:r w:rsidR="00016A59" w:rsidRPr="00753E76">
        <w:rPr>
          <w:rStyle w:val="ny-lesson-SFinsert-responseChar"/>
          <w:b/>
        </w:rPr>
        <w:t xml:space="preserve">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p</m:t>
        </m:r>
      </m:oMath>
      <w:r w:rsidR="00016A59"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5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p</m:t>
            </m:r>
          </m:den>
        </m:f>
      </m:oMath>
      <w:r w:rsidR="003614FD"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 xml:space="preserve"> </m:t>
        </m:r>
        <m:r>
          <m:rPr>
            <m:sty m:val="b"/>
          </m:rPr>
          <w:rPr>
            <w:rFonts w:ascii="Cambria Math" w:hAnsi="Cambria Math"/>
            <w:position w:val="-16"/>
          </w:rPr>
          <w:object w:dxaOrig="460" w:dyaOrig="440" w14:anchorId="47BB5F89">
            <v:shape id="_x0000_i1025" type="#_x0000_t75" style="width:23.65pt;height:16.9pt" o:ole="">
              <v:imagedata r:id="rId16" o:title=""/>
            </v:shape>
            <o:OLEObject Type="Embed" ProgID="Equation.DSMT4" ShapeID="_x0000_i1025" DrawAspect="Content" ObjectID="_1476780262" r:id="rId17"/>
          </w:object>
        </m:r>
      </m:oMath>
    </w:p>
    <w:p w14:paraId="6E56F699" w14:textId="603B9E00" w:rsidR="00016A59" w:rsidRPr="006C0E18" w:rsidRDefault="00016A59" w:rsidP="006C0E18">
      <w:pPr>
        <w:pStyle w:val="ny-lesson-SFinsert-number-list"/>
        <w:tabs>
          <w:tab w:val="left" w:pos="3870"/>
        </w:tabs>
        <w:spacing w:line="276" w:lineRule="auto"/>
        <w:rPr>
          <w:rStyle w:val="ny-lesson-SFinsert-number-listChar"/>
          <w:b/>
          <w:i/>
        </w:rPr>
      </w:pPr>
      <w:r w:rsidRPr="00F62031">
        <w:rPr>
          <w:rStyle w:val="ny-lesson-SFinsert-number-listChar"/>
          <w:b/>
        </w:rPr>
        <w:t xml:space="preserve">The quotient of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g</m:t>
        </m:r>
      </m:oMath>
      <w:r w:rsidRPr="00F62031">
        <w:rPr>
          <w:rStyle w:val="ny-lesson-SFinsert-number-listChar"/>
          <w:b/>
        </w:rPr>
        <w:t xml:space="preserve"> and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h</m:t>
        </m:r>
      </m:oMath>
      <w:r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g÷h</m:t>
        </m:r>
      </m:oMath>
      <w:r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g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h</m:t>
            </m:r>
          </m:den>
        </m:f>
      </m:oMath>
      <w:r w:rsidR="00F62031" w:rsidRPr="00753E76">
        <w:rPr>
          <w:rStyle w:val="ny-lesson-SFinsert-responseChar"/>
          <w:b/>
        </w:rPr>
        <w:t>,</w:t>
      </w:r>
      <w:r w:rsidRPr="006C0E18">
        <w:rPr>
          <w:i/>
          <w:position w:val="-16"/>
        </w:rPr>
        <w:object w:dxaOrig="460" w:dyaOrig="440" w14:anchorId="7A4CEF3F">
          <v:shape id="_x0000_i1026" type="#_x0000_t75" style="width:23.65pt;height:16.9pt" o:ole="">
            <v:imagedata r:id="rId18" o:title=""/>
          </v:shape>
          <o:OLEObject Type="Embed" ProgID="Equation.DSMT4" ShapeID="_x0000_i1026" DrawAspect="Content" ObjectID="_1476780263" r:id="rId19"/>
        </w:object>
      </w:r>
    </w:p>
    <w:p w14:paraId="193F3994" w14:textId="12DDF3B7" w:rsidR="00016A59" w:rsidRPr="006C0E18" w:rsidRDefault="00016A59" w:rsidP="006C0E18">
      <w:pPr>
        <w:pStyle w:val="ny-lesson-SFinsert-number-list"/>
        <w:tabs>
          <w:tab w:val="left" w:pos="3870"/>
        </w:tabs>
        <w:spacing w:line="276" w:lineRule="auto"/>
        <w:rPr>
          <w:rStyle w:val="ny-lesson-SFinsert-number-listChar"/>
          <w:b/>
          <w:i/>
        </w:rPr>
      </w:pPr>
      <w:r w:rsidRPr="00F62031">
        <w:rPr>
          <w:position w:val="-16"/>
        </w:rPr>
        <w:object w:dxaOrig="580" w:dyaOrig="440" w14:anchorId="748333FA">
          <v:shape id="_x0000_i1027" type="#_x0000_t75" style="width:29.65pt;height:16.9pt" o:ole="">
            <v:imagedata r:id="rId20" o:title=""/>
          </v:shape>
          <o:OLEObject Type="Embed" ProgID="Equation.DSMT4" ShapeID="_x0000_i1027" DrawAspect="Content" ObjectID="_1476780264" r:id="rId21"/>
        </w:object>
      </w:r>
      <w:r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23</m:t>
        </m:r>
      </m:oMath>
      <w:r w:rsidRPr="00753E76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w</m:t>
        </m:r>
      </m:oMath>
      <w:r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23÷w</m:t>
        </m:r>
      </m:oMath>
      <w:r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23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w</m:t>
            </m:r>
          </m:den>
        </m:f>
        <m:r>
          <m:rPr>
            <m:sty m:val="bi"/>
          </m:rPr>
          <w:rPr>
            <w:rFonts w:ascii="Cambria Math" w:hAnsi="Cambria Math"/>
            <w:sz w:val="21"/>
            <w:szCs w:val="21"/>
          </w:rPr>
          <m:t xml:space="preserve"> </m:t>
        </m:r>
      </m:oMath>
    </w:p>
    <w:p w14:paraId="2990AF1F" w14:textId="59D1D532" w:rsidR="00016A59" w:rsidRPr="001776AF" w:rsidRDefault="002B30AE" w:rsidP="006C0E18">
      <w:pPr>
        <w:pStyle w:val="ny-lesson-SFinsert-number-list"/>
        <w:tabs>
          <w:tab w:val="left" w:pos="3870"/>
        </w:tabs>
        <w:spacing w:line="276" w:lineRule="auto"/>
        <w:rPr>
          <w:rStyle w:val="ny-lesson-SFinsert-number-listChar"/>
          <w:b/>
        </w:rPr>
      </w:pPr>
      <m:oMath>
        <m:f>
          <m:fPr>
            <m:ctrlPr>
              <w:rPr>
                <w:rStyle w:val="ny-lesson-SFinsert-number-listChar"/>
                <w:rFonts w:ascii="Cambria Math" w:hAnsi="Cambria Math"/>
                <w:b/>
                <w:i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number-listChar"/>
                <w:rFonts w:ascii="Cambria Math" w:hAnsi="Cambria Math"/>
                <w:sz w:val="21"/>
                <w:szCs w:val="21"/>
              </w:rPr>
              <m:t>y</m:t>
            </m:r>
          </m:num>
          <m:den>
            <m:r>
              <m:rPr>
                <m:sty m:val="bi"/>
              </m:rPr>
              <w:rPr>
                <w:rStyle w:val="ny-lesson-SFinsert-number-listChar"/>
                <w:rFonts w:ascii="Cambria Math" w:hAnsi="Cambria Math"/>
                <w:sz w:val="21"/>
                <w:szCs w:val="21"/>
              </w:rPr>
              <m:t>x+8</m:t>
            </m:r>
          </m:den>
        </m:f>
      </m:oMath>
      <w:r w:rsidR="00016A59"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y</m:t>
        </m:r>
      </m:oMath>
      <w:r w:rsidR="00016A59" w:rsidRPr="00753E76">
        <w:rPr>
          <w:rStyle w:val="ny-lesson-SFinsert-responseChar"/>
          <w:b/>
        </w:rPr>
        <w:t xml:space="preserve"> divided by the sum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x</m:t>
        </m:r>
      </m:oMath>
      <w:r w:rsidR="00016A59" w:rsidRPr="00753E76">
        <w:rPr>
          <w:rStyle w:val="ny-lesson-SFinsert-responseChar"/>
          <w:b/>
        </w:rPr>
        <w:t xml:space="preserve"> and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8</m:t>
        </m:r>
      </m:oMath>
      <w:r w:rsidR="00016A59"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y÷(x+8)</m:t>
        </m:r>
      </m:oMath>
      <w:r w:rsidR="000C5692">
        <w:rPr>
          <w:rStyle w:val="ny-lesson-SFinsert-responseChar"/>
          <w:b/>
        </w:rPr>
        <w:t>,</w:t>
      </w:r>
      <w:r w:rsidR="00952AD5" w:rsidRPr="00952AD5">
        <w:rPr>
          <w:rFonts w:ascii="Calibri Bold" w:hAnsi="Calibri Bold"/>
        </w:rPr>
        <w:t xml:space="preserve"> </w:t>
      </w:r>
      <w:r w:rsidR="00952AD5" w:rsidRPr="0051428A">
        <w:rPr>
          <w:rFonts w:ascii="Calibri Bold" w:hAnsi="Calibri Bold"/>
          <w:position w:val="-12"/>
        </w:rPr>
        <w:object w:dxaOrig="780" w:dyaOrig="440" w14:anchorId="2C8EAB93">
          <v:shape id="_x0000_i1028" type="#_x0000_t75" style="width:38.25pt;height:16.9pt" o:ole="">
            <v:imagedata r:id="rId22" o:title=""/>
          </v:shape>
          <o:OLEObject Type="Embed" ProgID="Equation.DSMT4" ShapeID="_x0000_i1028" DrawAspect="Content" ObjectID="_1476780265" r:id="rId23"/>
        </w:object>
      </w:r>
    </w:p>
    <w:p w14:paraId="2E9AEF43" w14:textId="05C1E195" w:rsidR="00016A59" w:rsidRPr="006C0E18" w:rsidRDefault="00F62031" w:rsidP="006C0E18">
      <w:pPr>
        <w:pStyle w:val="ny-lesson-SFinsert-number-list"/>
        <w:tabs>
          <w:tab w:val="left" w:pos="3870"/>
        </w:tabs>
        <w:spacing w:line="276" w:lineRule="auto"/>
        <w:rPr>
          <w:i/>
        </w:rPr>
      </w:pP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7</m:t>
        </m:r>
      </m:oMath>
      <w:r w:rsidR="00016A59" w:rsidRPr="00F62031">
        <w:rPr>
          <w:rStyle w:val="ny-lesson-SFinsert-number-listChar"/>
          <w:b/>
        </w:rPr>
        <w:t xml:space="preserve"> divided by the quantity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a</m:t>
        </m:r>
      </m:oMath>
      <w:r w:rsidR="00016A59" w:rsidRPr="00F62031">
        <w:rPr>
          <w:rStyle w:val="ny-lesson-SFinsert-number-listChar"/>
          <w:b/>
        </w:rPr>
        <w:t xml:space="preserve"> minus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6</m:t>
        </m:r>
      </m:oMath>
      <w:r w:rsidR="00016A59"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7÷(a-6)</m:t>
        </m:r>
      </m:oMath>
      <w:r w:rsidR="00016A59"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7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a-6</m:t>
            </m:r>
          </m:den>
        </m:f>
      </m:oMath>
      <w:r w:rsidRPr="00753E76">
        <w:rPr>
          <w:rStyle w:val="ny-lesson-SFinsert-responseChar"/>
          <w:b/>
        </w:rPr>
        <w:t xml:space="preserve">, </w:t>
      </w:r>
      <w:r w:rsidR="00016A59" w:rsidRPr="006C0E18">
        <w:rPr>
          <w:rFonts w:ascii="Calibri Bold" w:hAnsi="Calibri Bold"/>
          <w:i/>
          <w:position w:val="-12"/>
        </w:rPr>
        <w:object w:dxaOrig="760" w:dyaOrig="440" w14:anchorId="5D300F83">
          <v:shape id="_x0000_i1029" type="#_x0000_t75" style="width:38.25pt;height:14.25pt" o:ole="">
            <v:imagedata r:id="rId24" o:title=""/>
          </v:shape>
          <o:OLEObject Type="Embed" ProgID="Equation.DSMT4" ShapeID="_x0000_i1029" DrawAspect="Content" ObjectID="_1476780266" r:id="rId25"/>
        </w:object>
      </w:r>
    </w:p>
    <w:p w14:paraId="08D99D42" w14:textId="77F94B89" w:rsidR="00016A59" w:rsidRPr="006C0E18" w:rsidRDefault="00016A59" w:rsidP="006C0E18">
      <w:pPr>
        <w:pStyle w:val="ny-lesson-SFinsert-number-list"/>
        <w:tabs>
          <w:tab w:val="left" w:pos="3870"/>
        </w:tabs>
        <w:spacing w:line="276" w:lineRule="auto"/>
        <w:rPr>
          <w:rStyle w:val="ny-lesson-SFinsert-number-listChar"/>
          <w:b/>
          <w:i/>
        </w:rPr>
      </w:pPr>
      <w:r w:rsidRPr="00F62031">
        <w:rPr>
          <w:position w:val="-16"/>
        </w:rPr>
        <w:object w:dxaOrig="880" w:dyaOrig="440" w14:anchorId="17D00C54">
          <v:shape id="_x0000_i1030" type="#_x0000_t75" style="width:44.65pt;height:16.9pt" o:ole="">
            <v:imagedata r:id="rId26" o:title=""/>
          </v:shape>
          <o:OLEObject Type="Embed" ProgID="Equation.DSMT4" ShapeID="_x0000_i1030" DrawAspect="Content" ObjectID="_1476780267" r:id="rId27"/>
        </w:object>
      </w:r>
      <w:r w:rsidRPr="00F62031">
        <w:tab/>
      </w:r>
      <w:r w:rsidRPr="00753E76">
        <w:rPr>
          <w:rStyle w:val="ny-lesson-SFinsert-responseChar"/>
          <w:b/>
        </w:rPr>
        <w:t xml:space="preserve">The sum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m</m:t>
        </m:r>
      </m:oMath>
      <w:r w:rsidRPr="00753E76">
        <w:rPr>
          <w:rStyle w:val="ny-lesson-SFinsert-responseChar"/>
          <w:b/>
        </w:rPr>
        <w:t xml:space="preserve"> and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1</m:t>
        </m:r>
      </m:oMath>
      <w:r w:rsidRPr="00753E76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3</m:t>
        </m:r>
      </m:oMath>
      <w:r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(m+11)÷3</m:t>
        </m:r>
      </m:oMath>
      <w:r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m+11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3</m:t>
            </m:r>
          </m:den>
        </m:f>
      </m:oMath>
    </w:p>
    <w:p w14:paraId="1F729E22" w14:textId="31D3BC8F" w:rsidR="00016A59" w:rsidRPr="006C0E18" w:rsidRDefault="00952AD5" w:rsidP="006C0E18">
      <w:pPr>
        <w:pStyle w:val="ny-lesson-SFinsert-number-list"/>
        <w:tabs>
          <w:tab w:val="left" w:pos="3870"/>
        </w:tabs>
        <w:spacing w:line="276" w:lineRule="auto"/>
        <w:rPr>
          <w:rStyle w:val="ny-lesson-SFinsert-number-listChar"/>
          <w:b/>
          <w:i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5104" behindDoc="1" locked="0" layoutInCell="1" allowOverlap="1" wp14:anchorId="4BA0D479" wp14:editId="6FB5423F">
                <wp:simplePos x="0" y="0"/>
                <wp:positionH relativeFrom="margin">
                  <wp:align>center</wp:align>
                </wp:positionH>
                <wp:positionV relativeFrom="paragraph">
                  <wp:posOffset>-42545</wp:posOffset>
                </wp:positionV>
                <wp:extent cx="5303520" cy="6981245"/>
                <wp:effectExtent l="0" t="0" r="11430" b="10160"/>
                <wp:wrapNone/>
                <wp:docPr id="305" name="Rectangle 3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3520" cy="6981245"/>
                        </a:xfrm>
                        <a:prstGeom prst="rect">
                          <a:avLst/>
                        </a:prstGeom>
                        <a:noFill/>
                        <a:ln w="14605">
                          <a:solidFill>
                            <a:srgbClr val="AE685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41488DA2" id="Rectangle 305" o:spid="_x0000_s1026" style="position:absolute;margin-left:0;margin-top:-3.35pt;width:417.6pt;height:549.7pt;z-index:-25162137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" filled="f" strokecolor="#ae6852" strokeweight="1.15pt">
                <w10:wrap anchorx="margin"/>
              </v:rect>
            </w:pict>
          </mc:Fallback>
        </mc:AlternateConten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(f + 2) ÷ g</m:t>
        </m:r>
      </m:oMath>
      <w:r w:rsidR="00016A59" w:rsidRPr="00F62031">
        <w:rPr>
          <w:rStyle w:val="ny-lesson-SFinsert-number-listChar"/>
          <w:b/>
        </w:rPr>
        <w:tab/>
      </w:r>
      <w:r w:rsidR="00016A59" w:rsidRPr="00753E76">
        <w:rPr>
          <w:rStyle w:val="ny-lesson-SFinsert-responseChar"/>
          <w:b/>
        </w:rPr>
        <w:t xml:space="preserve">The sum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f</m:t>
        </m:r>
      </m:oMath>
      <w:r w:rsidR="00016A59" w:rsidRPr="00753E76">
        <w:rPr>
          <w:rStyle w:val="ny-lesson-SFinsert-responseChar"/>
          <w:b/>
        </w:rPr>
        <w:t xml:space="preserve"> and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2</m:t>
        </m:r>
      </m:oMath>
      <w:r w:rsidR="00016A59" w:rsidRPr="00753E76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g</m:t>
        </m:r>
      </m:oMath>
      <w:r w:rsidR="00016A59"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f+2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g</m:t>
            </m:r>
          </m:den>
        </m:f>
      </m:oMath>
      <w:r w:rsidR="00F62031" w:rsidRPr="00753E76">
        <w:rPr>
          <w:rStyle w:val="ny-lesson-SFinsert-responseChar"/>
          <w:b/>
        </w:rPr>
        <w:t>,</w:t>
      </w:r>
      <w:r w:rsidR="00016A59" w:rsidRPr="00753E76">
        <w:rPr>
          <w:rStyle w:val="ny-lesson-SFinsert-responseChar"/>
          <w:b/>
        </w:rPr>
        <w:t xml:space="preserve"> </w:t>
      </w:r>
      <w:r w:rsidR="00016A59" w:rsidRPr="006C0E18">
        <w:rPr>
          <w:i/>
          <w:position w:val="-16"/>
        </w:rPr>
        <w:object w:dxaOrig="840" w:dyaOrig="440" w14:anchorId="2375B009">
          <v:shape id="_x0000_i1031" type="#_x0000_t75" style="width:42.4pt;height:16.9pt" o:ole="">
            <v:imagedata r:id="rId28" o:title=""/>
          </v:shape>
          <o:OLEObject Type="Embed" ProgID="Equation.DSMT4" ShapeID="_x0000_i1031" DrawAspect="Content" ObjectID="_1476780268" r:id="rId29"/>
        </w:object>
      </w:r>
    </w:p>
    <w:p w14:paraId="0B2937D3" w14:textId="4AF76424" w:rsidR="00016A59" w:rsidRPr="006C0E18" w:rsidRDefault="002B30AE" w:rsidP="006C0E18">
      <w:pPr>
        <w:pStyle w:val="ny-lesson-SFinsert-number-list"/>
        <w:tabs>
          <w:tab w:val="left" w:pos="3870"/>
        </w:tabs>
        <w:spacing w:line="276" w:lineRule="auto"/>
        <w:rPr>
          <w:rStyle w:val="ny-lesson-SFinsert-number-listChar"/>
          <w:b/>
          <w:i/>
        </w:rPr>
      </w:pP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c</m:t>
            </m:r>
            <m:r>
              <m:rPr>
                <m:sty m:val="b"/>
              </m:rPr>
              <w:rPr>
                <w:rFonts w:ascii="Cambria Math" w:hAnsi="Cambria Math"/>
                <w:sz w:val="21"/>
                <w:szCs w:val="21"/>
              </w:rPr>
              <m:t>-9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d</m:t>
            </m:r>
            <m:r>
              <m:rPr>
                <m:sty m:val="b"/>
              </m:rPr>
              <w:rPr>
                <w:rFonts w:ascii="Cambria Math" w:hAnsi="Cambria Math"/>
                <w:sz w:val="21"/>
                <w:szCs w:val="21"/>
              </w:rPr>
              <m:t>+3</m:t>
            </m:r>
          </m:den>
        </m:f>
      </m:oMath>
      <w:r w:rsidR="00016A59" w:rsidRPr="00F62031">
        <w:tab/>
      </w:r>
      <w:r w:rsidR="00016A59" w:rsidRPr="00753E76">
        <w:rPr>
          <w:rStyle w:val="ny-lesson-SFinsert-responseChar"/>
          <w:b/>
        </w:rPr>
        <w:t xml:space="preserve">The quotient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c</m:t>
        </m:r>
      </m:oMath>
      <w:r w:rsidR="00016A59" w:rsidRPr="00753E76">
        <w:rPr>
          <w:rStyle w:val="ny-lesson-SFinsert-responseChar"/>
          <w:b/>
        </w:rPr>
        <w:t xml:space="preserve"> min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9</m:t>
        </m:r>
      </m:oMath>
      <w:r w:rsidR="00016A59" w:rsidRPr="00753E76">
        <w:rPr>
          <w:rStyle w:val="ny-lesson-SFinsert-responseChar"/>
          <w:b/>
        </w:rPr>
        <w:t xml:space="preserve"> and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d</m:t>
        </m:r>
      </m:oMath>
      <w:r w:rsidR="00016A59" w:rsidRPr="00753E76">
        <w:rPr>
          <w:rStyle w:val="ny-lesson-SFinsert-responseChar"/>
          <w:b/>
        </w:rPr>
        <w:t xml:space="preserve"> pl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3</m:t>
        </m:r>
      </m:oMath>
      <w:r w:rsidR="00016A59"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(c-9)÷(d+3)</m:t>
        </m:r>
      </m:oMath>
      <w:r w:rsidR="00016A59" w:rsidRPr="00753E76">
        <w:rPr>
          <w:rStyle w:val="ny-lesson-SFinsert-responseChar"/>
          <w:b/>
        </w:rPr>
        <w:t xml:space="preserve">, </w:t>
      </w:r>
      <w:r w:rsidR="00016A59" w:rsidRPr="006C0E18">
        <w:rPr>
          <w:rFonts w:ascii="Calibri Bold" w:hAnsi="Calibri Bold"/>
          <w:i/>
          <w:position w:val="-12"/>
        </w:rPr>
        <w:object w:dxaOrig="1100" w:dyaOrig="440" w14:anchorId="74EF019D">
          <v:shape id="_x0000_i1032" type="#_x0000_t75" style="width:54.4pt;height:16.9pt" o:ole="">
            <v:imagedata r:id="rId30" o:title=""/>
          </v:shape>
          <o:OLEObject Type="Embed" ProgID="Equation.DSMT4" ShapeID="_x0000_i1032" DrawAspect="Content" ObjectID="_1476780269" r:id="rId31"/>
        </w:object>
      </w:r>
    </w:p>
    <w:p w14:paraId="474F5957" w14:textId="6595737F" w:rsidR="00016A59" w:rsidRPr="00F62031" w:rsidRDefault="00016A59" w:rsidP="00AC1DF2">
      <w:pPr>
        <w:pStyle w:val="ny-lesson-SFinsert"/>
      </w:pPr>
    </w:p>
    <w:p w14:paraId="4A234794" w14:textId="5C57388E" w:rsidR="00016A59" w:rsidRPr="00F62031" w:rsidRDefault="00016A59" w:rsidP="00F62031">
      <w:pPr>
        <w:pStyle w:val="ny-lesson-SFinsert"/>
        <w:tabs>
          <w:tab w:val="left" w:pos="3960"/>
        </w:tabs>
      </w:pPr>
      <w:r w:rsidRPr="00F62031">
        <w:t>Set B</w:t>
      </w:r>
      <w:r w:rsidRPr="00F62031">
        <w:tab/>
      </w:r>
      <w:r w:rsidRPr="00F62031">
        <w:rPr>
          <w:rStyle w:val="ny-lesson-SFinsert-responseChar"/>
          <w:b/>
        </w:rPr>
        <w:t>Answers:</w:t>
      </w:r>
    </w:p>
    <w:p w14:paraId="467DE4F6" w14:textId="34B0AEFA" w:rsidR="00016A59" w:rsidRPr="001776AF" w:rsidRDefault="00F62031" w:rsidP="006C0E18">
      <w:pPr>
        <w:pStyle w:val="ny-lesson-SFinsert-number-list"/>
        <w:numPr>
          <w:ilvl w:val="0"/>
          <w:numId w:val="38"/>
        </w:numPr>
        <w:tabs>
          <w:tab w:val="left" w:pos="3960"/>
        </w:tabs>
        <w:spacing w:line="276" w:lineRule="auto"/>
        <w:rPr>
          <w:rStyle w:val="ny-lesson-SFinsert-number-listChar"/>
          <w:b/>
        </w:rPr>
      </w:pP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h ÷ 1</m:t>
        </m:r>
        <m:r>
          <m:rPr>
            <m:sty m:val="b"/>
          </m:rPr>
          <w:rPr>
            <w:rStyle w:val="ny-lesson-SFinsert-number-listChar"/>
            <w:rFonts w:ascii="Cambria Math" w:hAnsi="Cambria Math"/>
          </w:rPr>
          <m:t>1</m:t>
        </m:r>
      </m:oMath>
      <w:r w:rsidR="00016A59" w:rsidRPr="00F62031">
        <w:tab/>
      </w:r>
      <w:r w:rsidR="00016A59" w:rsidRPr="001776AF">
        <w:rPr>
          <w:rStyle w:val="ny-lesson-SFinsert-responseChar"/>
          <w:b/>
        </w:rPr>
        <w:t xml:space="preserve">The quotient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h</m:t>
        </m:r>
      </m:oMath>
      <w:r w:rsidR="00016A59" w:rsidRPr="001776AF">
        <w:rPr>
          <w:rStyle w:val="ny-lesson-SFinsert-responseChar"/>
          <w:b/>
        </w:rPr>
        <w:t xml:space="preserve"> and </w:t>
      </w:r>
      <m:oMath>
        <m:r>
          <m:rPr>
            <m:sty m:val="b"/>
          </m:rPr>
          <w:rPr>
            <w:rStyle w:val="ny-lesson-SFinsert-responseChar"/>
            <w:rFonts w:ascii="Cambria Math" w:hAnsi="Cambria Math"/>
          </w:rPr>
          <m:t>11</m:t>
        </m:r>
      </m:oMath>
      <w:r w:rsidR="00016A59" w:rsidRPr="001776AF">
        <w:rPr>
          <w:rStyle w:val="ny-lesson-SFinsert-responseChar"/>
          <w:b/>
        </w:rPr>
        <w:t xml:space="preserve">, </w:t>
      </w:r>
      <w:r w:rsidR="00016A59" w:rsidRPr="0051428A">
        <w:rPr>
          <w:rFonts w:ascii="Calibri Bold" w:hAnsi="Calibri Bold"/>
          <w:position w:val="-12"/>
        </w:rPr>
        <w:object w:dxaOrig="520" w:dyaOrig="440" w14:anchorId="101DD4A8">
          <v:shape id="_x0000_i1033" type="#_x0000_t75" style="width:25.5pt;height:16.9pt" o:ole="">
            <v:imagedata r:id="rId32" o:title=""/>
          </v:shape>
          <o:OLEObject Type="Embed" ProgID="Equation.DSMT4" ShapeID="_x0000_i1033" DrawAspect="Content" ObjectID="_1476780270" r:id="rId33"/>
        </w:object>
      </w:r>
      <w:r w:rsidR="00016A59" w:rsidRPr="001776AF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h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11</m:t>
            </m:r>
          </m:den>
        </m:f>
      </m:oMath>
    </w:p>
    <w:p w14:paraId="66C5964B" w14:textId="7A6DFCDE" w:rsidR="00016A59" w:rsidRPr="006C0E18" w:rsidRDefault="00016A59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  <w:i/>
        </w:rPr>
      </w:pPr>
      <w:r w:rsidRPr="00F62031">
        <w:rPr>
          <w:rStyle w:val="ny-lesson-SFinsert-number-listChar"/>
          <w:b/>
        </w:rPr>
        <w:t xml:space="preserve">The quotient of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m</m:t>
        </m:r>
      </m:oMath>
      <w:r w:rsidRPr="00F62031">
        <w:rPr>
          <w:rStyle w:val="ny-lesson-SFinsert-number-listChar"/>
          <w:b/>
        </w:rPr>
        <w:t xml:space="preserve"> and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n</m:t>
        </m:r>
      </m:oMath>
      <w:r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m÷n</m:t>
        </m:r>
      </m:oMath>
      <w:r w:rsidRPr="00753E76">
        <w:rPr>
          <w:rStyle w:val="ny-lesson-SFinsert-responseChar"/>
          <w:b/>
        </w:rPr>
        <w:t xml:space="preserve">, </w:t>
      </w:r>
      <w:r w:rsidRPr="006C0E18">
        <w:rPr>
          <w:rFonts w:ascii="Calibri Bold" w:hAnsi="Calibri Bold"/>
          <w:i/>
          <w:position w:val="-12"/>
        </w:rPr>
        <w:object w:dxaOrig="499" w:dyaOrig="440" w14:anchorId="6373E4CE">
          <v:shape id="_x0000_i1034" type="#_x0000_t75" style="width:25.15pt;height:16.9pt" o:ole="">
            <v:imagedata r:id="rId34" o:title=""/>
          </v:shape>
          <o:OLEObject Type="Embed" ProgID="Equation.DSMT4" ShapeID="_x0000_i1034" DrawAspect="Content" ObjectID="_1476780271" r:id="rId35"/>
        </w:object>
      </w:r>
      <w:r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m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n</m:t>
            </m:r>
          </m:den>
        </m:f>
      </m:oMath>
      <w:r w:rsidRPr="006C0E18">
        <w:rPr>
          <w:rStyle w:val="ny-lesson-SFinsert-number-listChar"/>
          <w:b/>
          <w:i/>
        </w:rPr>
        <w:t xml:space="preserve"> </w:t>
      </w:r>
    </w:p>
    <w:p w14:paraId="4523AEC9" w14:textId="5C61CD6D" w:rsidR="00016A59" w:rsidRPr="001776AF" w:rsidRDefault="00016A59" w:rsidP="006C0E18">
      <w:pPr>
        <w:pStyle w:val="ny-lesson-SFinsert-number-list"/>
        <w:tabs>
          <w:tab w:val="left" w:pos="3960"/>
        </w:tabs>
        <w:spacing w:line="276" w:lineRule="auto"/>
      </w:pPr>
      <w:r w:rsidRPr="00F62031">
        <w:rPr>
          <w:position w:val="-16"/>
        </w:rPr>
        <w:object w:dxaOrig="420" w:dyaOrig="440" w14:anchorId="701DA061">
          <v:shape id="_x0000_i1035" type="#_x0000_t75" style="width:21.4pt;height:16.9pt" o:ole="">
            <v:imagedata r:id="rId36" o:title=""/>
          </v:shape>
          <o:OLEObject Type="Embed" ProgID="Equation.DSMT4" ShapeID="_x0000_i1035" DrawAspect="Content" ObjectID="_1476780272" r:id="rId37"/>
        </w:object>
      </w:r>
      <w:r w:rsidRPr="00F62031">
        <w:tab/>
      </w:r>
      <w:r w:rsidRPr="00753E76">
        <w:rPr>
          <w:rStyle w:val="ny-lesson-SFinsert-responseChar"/>
          <w:b/>
        </w:rPr>
        <w:t xml:space="preserve">The quotient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j</m:t>
        </m:r>
      </m:oMath>
      <w:r w:rsidRPr="00753E76">
        <w:rPr>
          <w:rStyle w:val="ny-lesson-SFinsert-responseChar"/>
          <w:b/>
        </w:rPr>
        <w:t xml:space="preserve"> and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5</m:t>
        </m:r>
      </m:oMath>
      <w:r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j÷5</m:t>
        </m:r>
      </m:oMath>
      <w:r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j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5</m:t>
            </m:r>
          </m:den>
        </m:f>
      </m:oMath>
    </w:p>
    <w:p w14:paraId="04F5324F" w14:textId="532364A0" w:rsidR="00016A59" w:rsidRPr="00F62031" w:rsidRDefault="002B30AE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</w:rPr>
      </w:pPr>
      <m:oMath>
        <m:f>
          <m:fPr>
            <m:ctrlPr>
              <w:rPr>
                <w:rStyle w:val="ny-lesson-SFinsert-number-listChar"/>
                <w:rFonts w:ascii="Cambria Math" w:hAnsi="Cambria Math"/>
                <w:b/>
                <w:i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number-listChar"/>
                <w:rFonts w:ascii="Cambria Math" w:hAnsi="Cambria Math"/>
                <w:sz w:val="21"/>
                <w:szCs w:val="21"/>
              </w:rPr>
              <m:t>h</m:t>
            </m:r>
          </m:num>
          <m:den>
            <m:r>
              <m:rPr>
                <m:sty m:val="bi"/>
              </m:rPr>
              <w:rPr>
                <w:rStyle w:val="ny-lesson-SFinsert-number-listChar"/>
                <w:rFonts w:ascii="Cambria Math" w:hAnsi="Cambria Math"/>
                <w:sz w:val="21"/>
                <w:szCs w:val="21"/>
              </w:rPr>
              <m:t>m-4</m:t>
            </m:r>
          </m:den>
        </m:f>
      </m:oMath>
      <w:r w:rsidR="00016A59"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h</m:t>
        </m:r>
      </m:oMath>
      <w:r w:rsidR="00016A59" w:rsidRPr="00753E76">
        <w:rPr>
          <w:rStyle w:val="ny-lesson-SFinsert-responseChar"/>
          <w:b/>
        </w:rPr>
        <w:t xml:space="preserve"> divided by the quantit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m</m:t>
        </m:r>
      </m:oMath>
      <w:r w:rsidR="00016A59" w:rsidRPr="00753E76">
        <w:rPr>
          <w:rStyle w:val="ny-lesson-SFinsert-responseChar"/>
          <w:b/>
        </w:rPr>
        <w:t xml:space="preserve"> min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4</m:t>
        </m:r>
      </m:oMath>
      <w:r w:rsidR="00016A59"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h÷(m-4)</m:t>
        </m:r>
      </m:oMath>
      <w:r w:rsidR="00016A59" w:rsidRPr="00753E76">
        <w:rPr>
          <w:rStyle w:val="ny-lesson-SFinsert-responseChar"/>
          <w:b/>
        </w:rPr>
        <w:t xml:space="preserve">, </w:t>
      </w:r>
      <w:r w:rsidR="00016A59" w:rsidRPr="006C0E18">
        <w:rPr>
          <w:rFonts w:ascii="Calibri Bold" w:hAnsi="Calibri Bold"/>
          <w:i/>
          <w:position w:val="-10"/>
        </w:rPr>
        <w:object w:dxaOrig="820" w:dyaOrig="440" w14:anchorId="3B9E9882">
          <v:shape id="_x0000_i1036" type="#_x0000_t75" style="width:40.9pt;height:15pt" o:ole="">
            <v:imagedata r:id="rId38" o:title=""/>
          </v:shape>
          <o:OLEObject Type="Embed" ProgID="Equation.DSMT4" ShapeID="_x0000_i1036" DrawAspect="Content" ObjectID="_1476780273" r:id="rId39"/>
        </w:object>
      </w:r>
    </w:p>
    <w:p w14:paraId="4D97B9A5" w14:textId="4D2BE11D" w:rsidR="00016A59" w:rsidRPr="006C0E18" w:rsidRDefault="00F62031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  <w:i/>
        </w:rPr>
      </w:pP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f</m:t>
        </m:r>
      </m:oMath>
      <w:r w:rsidR="00016A59" w:rsidRPr="00F62031">
        <w:rPr>
          <w:rStyle w:val="ny-lesson-SFinsert-number-listChar"/>
          <w:b/>
        </w:rPr>
        <w:t xml:space="preserve"> divided by the quantity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g</m:t>
        </m:r>
      </m:oMath>
      <w:r w:rsidR="00016A59" w:rsidRPr="00F62031">
        <w:rPr>
          <w:rStyle w:val="ny-lesson-SFinsert-number-listChar"/>
          <w:b/>
        </w:rPr>
        <w:t xml:space="preserve"> minus </w:t>
      </w:r>
      <m:oMath>
        <m:r>
          <m:rPr>
            <m:sty m:val="b"/>
          </m:rPr>
          <w:rPr>
            <w:rStyle w:val="ny-lesson-SFinsert-number-listChar"/>
            <w:rFonts w:ascii="Cambria Math" w:hAnsi="Cambria Math"/>
          </w:rPr>
          <m:t>11</m:t>
        </m:r>
      </m:oMath>
      <w:r w:rsidR="00016A59"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f÷(g-11)</m:t>
        </m:r>
      </m:oMath>
      <w:r w:rsidR="00016A59" w:rsidRPr="00753E76">
        <w:rPr>
          <w:rStyle w:val="ny-lesson-SFinsert-responseChar"/>
          <w:b/>
        </w:rPr>
        <w:t xml:space="preserve">, </w:t>
      </w:r>
      <w:r w:rsidR="00016A59" w:rsidRPr="006C0E18">
        <w:rPr>
          <w:i/>
          <w:position w:val="-16"/>
        </w:rPr>
        <w:object w:dxaOrig="920" w:dyaOrig="440" w14:anchorId="4E4D8306">
          <v:shape id="_x0000_i1037" type="#_x0000_t75" style="width:46.5pt;height:16.9pt" o:ole="">
            <v:imagedata r:id="rId40" o:title=""/>
          </v:shape>
          <o:OLEObject Type="Embed" ProgID="Equation.DSMT4" ShapeID="_x0000_i1037" DrawAspect="Content" ObjectID="_1476780274" r:id="rId41"/>
        </w:object>
      </w:r>
      <w:r w:rsidR="00016A59"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f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g-11</m:t>
            </m:r>
          </m:den>
        </m:f>
      </m:oMath>
      <w:r w:rsidR="00016A59" w:rsidRPr="006C0E18">
        <w:rPr>
          <w:rStyle w:val="ny-lesson-SFinsert-number-listChar"/>
          <w:b/>
          <w:i/>
        </w:rPr>
        <w:t xml:space="preserve"> </w:t>
      </w:r>
    </w:p>
    <w:p w14:paraId="50B9CA94" w14:textId="51A71AE7" w:rsidR="00016A59" w:rsidRPr="00F62031" w:rsidRDefault="00016A59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</w:rPr>
      </w:pPr>
      <w:r w:rsidRPr="00F62031">
        <w:rPr>
          <w:position w:val="-16"/>
        </w:rPr>
        <w:object w:dxaOrig="859" w:dyaOrig="440" w14:anchorId="0EA8682E">
          <v:shape id="_x0000_i1038" type="#_x0000_t75" style="width:42.75pt;height:16.9pt" o:ole="">
            <v:imagedata r:id="rId42" o:title=""/>
          </v:shape>
          <o:OLEObject Type="Embed" ProgID="Equation.DSMT4" ShapeID="_x0000_i1038" DrawAspect="Content" ObjectID="_1476780275" r:id="rId43"/>
        </w:object>
      </w:r>
      <w:r w:rsidRPr="00F62031">
        <w:tab/>
      </w:r>
      <w:r w:rsidR="001776AF">
        <w:rPr>
          <w:rStyle w:val="ny-lesson-SFinsert-responseChar"/>
          <w:b/>
        </w:rPr>
        <w:t>T</w:t>
      </w:r>
      <w:r w:rsidR="001776AF" w:rsidRPr="00753E76">
        <w:rPr>
          <w:rStyle w:val="ny-lesson-SFinsert-responseChar"/>
          <w:b/>
        </w:rPr>
        <w:t>h</w:t>
      </w:r>
      <w:r w:rsidRPr="00753E76">
        <w:rPr>
          <w:rStyle w:val="ny-lesson-SFinsert-responseChar"/>
          <w:b/>
        </w:rPr>
        <w:t xml:space="preserve">e sum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a</m:t>
        </m:r>
      </m:oMath>
      <w:r w:rsidRPr="00753E76">
        <w:rPr>
          <w:rStyle w:val="ny-lesson-SFinsert-responseChar"/>
          <w:b/>
        </w:rPr>
        <w:t xml:space="preserve"> and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5</m:t>
        </m:r>
      </m:oMath>
      <w:r w:rsidRPr="00753E76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8</m:t>
        </m:r>
      </m:oMath>
      <w:r w:rsidRPr="00753E76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(a+5)÷18</m:t>
        </m:r>
      </m:oMath>
      <w:r w:rsidRPr="00753E76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a+5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18</m:t>
            </m:r>
          </m:den>
        </m:f>
      </m:oMath>
    </w:p>
    <w:p w14:paraId="029D6F3A" w14:textId="3385951F" w:rsidR="00016A59" w:rsidRPr="001776AF" w:rsidRDefault="00F62031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responseChar"/>
          <w:b/>
          <w:color w:val="231F20"/>
        </w:rPr>
      </w:pP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(y-3) ÷ x</m:t>
        </m:r>
      </m:oMath>
      <w:r w:rsidR="00016A59" w:rsidRPr="00F62031">
        <w:tab/>
      </w:r>
      <w:r w:rsidR="001776AF" w:rsidRPr="00955A4D">
        <w:rPr>
          <w:rStyle w:val="ny-lesson-SFinsert-responseChar"/>
          <w:b/>
        </w:rPr>
        <w:t>T</w:t>
      </w:r>
      <w:r w:rsidR="00016A59" w:rsidRPr="00955A4D">
        <w:rPr>
          <w:rStyle w:val="ny-lesson-SFinsert-responseChar"/>
          <w:b/>
        </w:rPr>
        <w:t xml:space="preserve">he quantit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y</m:t>
        </m:r>
      </m:oMath>
      <w:r w:rsidR="00016A59" w:rsidRPr="00955A4D">
        <w:rPr>
          <w:rStyle w:val="ny-lesson-SFinsert-responseChar"/>
          <w:b/>
        </w:rPr>
        <w:t xml:space="preserve"> min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3</m:t>
        </m:r>
      </m:oMath>
      <w:r w:rsidR="00016A59" w:rsidRPr="00955A4D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x</m:t>
        </m:r>
      </m:oMath>
      <w:r w:rsidR="00016A59" w:rsidRPr="00955A4D">
        <w:rPr>
          <w:rStyle w:val="ny-lesson-SFinsert-responseChar"/>
          <w:b/>
        </w:rPr>
        <w:t xml:space="preserve">, </w:t>
      </w:r>
      <w:r w:rsidR="00016A59" w:rsidRPr="006C0E18">
        <w:rPr>
          <w:rFonts w:ascii="Calibri Bold" w:hAnsi="Calibri Bold"/>
          <w:i/>
          <w:position w:val="-12"/>
        </w:rPr>
        <w:object w:dxaOrig="780" w:dyaOrig="440" w14:anchorId="6DB16EDF">
          <v:shape id="_x0000_i1039" type="#_x0000_t75" style="width:38.25pt;height:16.9pt" o:ole="">
            <v:imagedata r:id="rId44" o:title=""/>
          </v:shape>
          <o:OLEObject Type="Embed" ProgID="Equation.DSMT4" ShapeID="_x0000_i1039" DrawAspect="Content" ObjectID="_1476780276" r:id="rId45"/>
        </w:object>
      </w:r>
      <w:r w:rsidR="00016A59" w:rsidRPr="00955A4D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y-3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x</m:t>
            </m:r>
          </m:den>
        </m:f>
      </m:oMath>
    </w:p>
    <w:p w14:paraId="3AA9EC60" w14:textId="61ECD360" w:rsidR="00016A59" w:rsidRPr="001776AF" w:rsidRDefault="002B30AE" w:rsidP="006C0E18">
      <w:pPr>
        <w:pStyle w:val="ny-lesson-SFinsert-number-list"/>
        <w:tabs>
          <w:tab w:val="left" w:pos="3960"/>
        </w:tabs>
        <w:spacing w:line="276" w:lineRule="auto"/>
      </w:pP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g+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h-11</m:t>
            </m:r>
          </m:den>
        </m:f>
      </m:oMath>
      <w:r w:rsidR="00016A59" w:rsidRPr="00F62031">
        <w:tab/>
      </w:r>
      <w:r w:rsidR="001776AF" w:rsidRPr="00955A4D">
        <w:rPr>
          <w:rStyle w:val="ny-lesson-SFinsert-responseChar"/>
          <w:b/>
        </w:rPr>
        <w:t>Th</w:t>
      </w:r>
      <w:r w:rsidR="00016A59" w:rsidRPr="00955A4D">
        <w:rPr>
          <w:rStyle w:val="ny-lesson-SFinsert-responseChar"/>
          <w:b/>
        </w:rPr>
        <w:t xml:space="preserve">e quantit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g</m:t>
        </m:r>
      </m:oMath>
      <w:r w:rsidR="00016A59" w:rsidRPr="00955A4D">
        <w:rPr>
          <w:rStyle w:val="ny-lesson-SFinsert-responseChar"/>
          <w:b/>
        </w:rPr>
        <w:t xml:space="preserve"> pl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5</m:t>
        </m:r>
      </m:oMath>
      <w:r w:rsidR="00016A59" w:rsidRPr="00955A4D">
        <w:rPr>
          <w:rStyle w:val="ny-lesson-SFinsert-responseChar"/>
          <w:b/>
        </w:rPr>
        <w:t xml:space="preserve"> divided by the quantit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h</m:t>
        </m:r>
      </m:oMath>
      <w:r w:rsidR="00016A59" w:rsidRPr="00955A4D">
        <w:rPr>
          <w:rStyle w:val="ny-lesson-SFinsert-responseChar"/>
          <w:b/>
        </w:rPr>
        <w:t xml:space="preserve"> min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1</m:t>
        </m:r>
      </m:oMath>
      <w:r w:rsidR="00016A59" w:rsidRPr="00955A4D">
        <w:rPr>
          <w:rStyle w:val="ny-lesson-SFinsert-responseChar"/>
          <w:b/>
        </w:rPr>
        <w:t>,</w:t>
      </w:r>
      <w:r w:rsidR="00016A59" w:rsidRPr="00F62031">
        <w:rPr>
          <w:rStyle w:val="ny-lesson-SFinsert-responseChar"/>
          <w:b/>
        </w:rPr>
        <w:t xml:space="preserve"> </w:t>
      </w:r>
      <w:r w:rsidR="00F62031">
        <w:rPr>
          <w:rStyle w:val="ny-lesson-SFinsert-responseChar"/>
          <w:b/>
        </w:rPr>
        <w:br/>
        <w:t xml:space="preserve">  </w:t>
      </w:r>
      <m:oMath>
        <m:r>
          <m:rPr>
            <m:sty m:val="b"/>
          </m:rPr>
          <w:rPr>
            <w:rStyle w:val="ny-lesson-SFinsert-responseChar"/>
            <w:rFonts w:ascii="Cambria Math" w:hAnsi="Cambria Math"/>
          </w:rPr>
          <m:t xml:space="preserve">                                                                          </m:t>
        </m:r>
        <m:d>
          <m:dPr>
            <m:ctrlPr>
              <w:rPr>
                <w:rStyle w:val="ny-lesson-SFinsert-responseChar"/>
                <w:rFonts w:ascii="Cambria Math" w:hAnsi="Cambria Math"/>
                <w:b/>
                <w:i w:val="0"/>
              </w:rPr>
            </m:ctrlPr>
          </m:dPr>
          <m:e>
            <m:r>
              <m:rPr>
                <m:sty m:val="bi"/>
              </m:rPr>
              <w:rPr>
                <w:rStyle w:val="ny-lesson-SFinsert-responseChar"/>
                <w:rFonts w:ascii="Cambria Math" w:hAnsi="Cambria Math"/>
              </w:rPr>
              <m:t>g+5</m:t>
            </m:r>
          </m:e>
        </m:d>
        <m:r>
          <m:rPr>
            <m:sty m:val="bi"/>
          </m:rPr>
          <w:rPr>
            <w:rStyle w:val="ny-lesson-SFinsert-responseChar"/>
            <w:rFonts w:ascii="Cambria Math" w:hAnsi="Cambria Math"/>
          </w:rPr>
          <m:t>÷</m:t>
        </m:r>
        <m:d>
          <m:dPr>
            <m:ctrlPr>
              <w:rPr>
                <w:rStyle w:val="ny-lesson-SFinsert-responseChar"/>
                <w:rFonts w:ascii="Cambria Math" w:hAnsi="Cambria Math"/>
                <w:b/>
                <w:i w:val="0"/>
              </w:rPr>
            </m:ctrlPr>
          </m:dPr>
          <m:e>
            <m:r>
              <m:rPr>
                <m:sty m:val="bi"/>
              </m:rPr>
              <w:rPr>
                <w:rStyle w:val="ny-lesson-SFinsert-responseChar"/>
                <w:rFonts w:ascii="Cambria Math" w:hAnsi="Cambria Math"/>
              </w:rPr>
              <m:t>h-11</m:t>
            </m:r>
          </m:e>
        </m:d>
      </m:oMath>
      <w:r w:rsidR="00016A59" w:rsidRPr="001776AF">
        <w:rPr>
          <w:rStyle w:val="ny-lesson-SFinsert-responseChar"/>
          <w:b/>
        </w:rPr>
        <w:t xml:space="preserve">, </w:t>
      </w:r>
      <w:r w:rsidR="00016A59" w:rsidRPr="008F4CBA">
        <w:rPr>
          <w:rStyle w:val="ny-lesson-SFinsert-responseChar"/>
          <w:rFonts w:ascii="Calibri Bold" w:hAnsi="Calibri Bold"/>
          <w:b/>
        </w:rPr>
        <w:object w:dxaOrig="1200" w:dyaOrig="440" w14:anchorId="4AF749C3">
          <v:shape id="_x0000_i1040" type="#_x0000_t75" style="width:60pt;height:14.25pt" o:ole="">
            <v:imagedata r:id="rId46" o:title=""/>
          </v:shape>
          <o:OLEObject Type="Embed" ProgID="Equation.DSMT4" ShapeID="_x0000_i1040" DrawAspect="Content" ObjectID="_1476780277" r:id="rId47"/>
        </w:object>
      </w:r>
    </w:p>
    <w:p w14:paraId="23DDF9C4" w14:textId="77777777" w:rsidR="00016A59" w:rsidRPr="00F62031" w:rsidRDefault="00016A59" w:rsidP="006C0E18">
      <w:pPr>
        <w:pStyle w:val="ny-lesson-SFinsert"/>
        <w:tabs>
          <w:tab w:val="left" w:pos="3690"/>
        </w:tabs>
        <w:spacing w:line="276" w:lineRule="auto"/>
      </w:pPr>
    </w:p>
    <w:p w14:paraId="15C39458" w14:textId="77777777" w:rsidR="00016A59" w:rsidRPr="00F62031" w:rsidRDefault="00016A59" w:rsidP="006C0E18">
      <w:pPr>
        <w:pStyle w:val="ny-lesson-SFinsert"/>
        <w:tabs>
          <w:tab w:val="left" w:pos="3960"/>
        </w:tabs>
        <w:spacing w:line="276" w:lineRule="auto"/>
      </w:pPr>
      <w:r w:rsidRPr="00F62031">
        <w:t>Set C</w:t>
      </w:r>
      <w:r w:rsidRPr="00F62031">
        <w:tab/>
      </w:r>
      <w:r w:rsidRPr="00F62031">
        <w:rPr>
          <w:rStyle w:val="ny-lesson-SFinsert-responseChar"/>
          <w:b/>
        </w:rPr>
        <w:t>Answers:</w:t>
      </w:r>
    </w:p>
    <w:p w14:paraId="0B1EBA08" w14:textId="305E779C" w:rsidR="00016A59" w:rsidRPr="006C0E18" w:rsidRDefault="00F62031" w:rsidP="006C0E18">
      <w:pPr>
        <w:pStyle w:val="ny-lesson-SFinsert-number-list"/>
        <w:numPr>
          <w:ilvl w:val="0"/>
          <w:numId w:val="39"/>
        </w:numPr>
        <w:tabs>
          <w:tab w:val="left" w:pos="3960"/>
        </w:tabs>
        <w:spacing w:line="276" w:lineRule="auto"/>
        <w:rPr>
          <w:rStyle w:val="ny-lesson-SFinsert-number-listChar"/>
          <w:b/>
          <w:i/>
        </w:rPr>
      </w:pPr>
      <m:oMath>
        <m:r>
          <m:rPr>
            <m:sty m:val="b"/>
          </m:rPr>
          <w:rPr>
            <w:rStyle w:val="ny-lesson-SFinsert-number-listChar"/>
            <w:rFonts w:ascii="Cambria Math" w:hAnsi="Cambria Math"/>
          </w:rPr>
          <m:t>6÷</m:t>
        </m:r>
        <m:r>
          <m:rPr>
            <m:sty m:val="bi"/>
          </m:rPr>
          <w:rPr>
            <w:rStyle w:val="ny-lesson-SFinsert-number-listChar"/>
            <w:rFonts w:ascii="Cambria Math" w:hAnsi="Cambria Math"/>
          </w:rPr>
          <m:t>k</m:t>
        </m:r>
      </m:oMath>
      <w:r w:rsidR="00016A59" w:rsidRPr="006E2A37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6</m:t>
        </m:r>
      </m:oMath>
      <w:r w:rsidR="00016A59" w:rsidRPr="00955A4D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k</m:t>
        </m:r>
      </m:oMath>
      <w:r w:rsidR="00016A59" w:rsidRPr="00955A4D">
        <w:rPr>
          <w:rStyle w:val="ny-lesson-SFinsert-responseChar"/>
          <w:b/>
        </w:rPr>
        <w:t xml:space="preserve">, </w:t>
      </w:r>
      <w:r w:rsidR="00016A59" w:rsidRPr="006C0E18">
        <w:rPr>
          <w:i/>
          <w:position w:val="-16"/>
        </w:rPr>
        <w:object w:dxaOrig="440" w:dyaOrig="440" w14:anchorId="0BD59523">
          <v:shape id="_x0000_i1041" type="#_x0000_t75" style="width:22.5pt;height:16.9pt" o:ole="">
            <v:imagedata r:id="rId48" o:title=""/>
          </v:shape>
          <o:OLEObject Type="Embed" ProgID="Equation.DSMT4" ShapeID="_x0000_i1041" DrawAspect="Content" ObjectID="_1476780278" r:id="rId49"/>
        </w:object>
      </w:r>
      <w:r w:rsidR="00016A59" w:rsidRPr="00955A4D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6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k</m:t>
            </m:r>
          </m:den>
        </m:f>
      </m:oMath>
    </w:p>
    <w:p w14:paraId="34D37204" w14:textId="61A4C26E" w:rsidR="00016A59" w:rsidRPr="006C0E18" w:rsidRDefault="00016A59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  <w:i/>
        </w:rPr>
      </w:pPr>
      <w:r w:rsidRPr="00F62031">
        <w:rPr>
          <w:rStyle w:val="ny-lesson-SFinsert-number-listChar"/>
          <w:b/>
        </w:rPr>
        <w:t>The quotient of</w:t>
      </w:r>
      <m:oMath>
        <m:r>
          <m:rPr>
            <m:sty m:val="b"/>
          </m:rPr>
          <w:rPr>
            <w:rStyle w:val="ny-lesson-SFinsert-number-listChar"/>
            <w:rFonts w:ascii="Cambria Math" w:hAnsi="Cambria Math"/>
          </w:rPr>
          <m:t xml:space="preserve"> </m:t>
        </m:r>
        <m:r>
          <m:rPr>
            <m:sty m:val="bi"/>
          </m:rPr>
          <w:rPr>
            <w:rStyle w:val="ny-lesson-SFinsert-number-listChar"/>
            <w:rFonts w:ascii="Cambria Math" w:hAnsi="Cambria Math"/>
          </w:rPr>
          <m:t>j</m:t>
        </m:r>
      </m:oMath>
      <w:r w:rsidRPr="00F62031">
        <w:rPr>
          <w:rStyle w:val="ny-lesson-SFinsert-number-listChar"/>
          <w:b/>
        </w:rPr>
        <w:t xml:space="preserve"> and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k</m:t>
        </m:r>
      </m:oMath>
      <w:r w:rsidRPr="00F62031">
        <w:rPr>
          <w:rStyle w:val="ny-lesson-SFinsert-number-listChar"/>
          <w:b/>
        </w:rPr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j÷k</m:t>
        </m:r>
      </m:oMath>
      <w:r w:rsidRPr="00955A4D">
        <w:rPr>
          <w:rStyle w:val="ny-lesson-SFinsert-responseChar"/>
          <w:b/>
        </w:rPr>
        <w:t xml:space="preserve">, </w:t>
      </w:r>
      <w:r w:rsidRPr="006C0E18">
        <w:rPr>
          <w:rFonts w:ascii="Calibri Bold" w:hAnsi="Calibri Bold"/>
          <w:i/>
          <w:position w:val="-12"/>
        </w:rPr>
        <w:object w:dxaOrig="440" w:dyaOrig="440" w14:anchorId="1BC70448">
          <v:shape id="_x0000_i1042" type="#_x0000_t75" style="width:22.5pt;height:16.9pt" o:ole="">
            <v:imagedata r:id="rId50" o:title=""/>
          </v:shape>
          <o:OLEObject Type="Embed" ProgID="Equation.DSMT4" ShapeID="_x0000_i1042" DrawAspect="Content" ObjectID="_1476780279" r:id="rId51"/>
        </w:object>
      </w:r>
      <w:r w:rsidRPr="00955A4D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j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k</m:t>
            </m:r>
          </m:den>
        </m:f>
      </m:oMath>
    </w:p>
    <w:p w14:paraId="2EC9C444" w14:textId="2C45A526" w:rsidR="00016A59" w:rsidRPr="006C0E18" w:rsidRDefault="00016A59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  <w:i/>
        </w:rPr>
      </w:pPr>
      <w:r w:rsidRPr="00F62031">
        <w:rPr>
          <w:position w:val="-16"/>
        </w:rPr>
        <w:object w:dxaOrig="540" w:dyaOrig="440" w14:anchorId="3CFC0A35">
          <v:shape id="_x0000_i1043" type="#_x0000_t75" style="width:27pt;height:16.9pt" o:ole="">
            <v:imagedata r:id="rId52" o:title=""/>
          </v:shape>
          <o:OLEObject Type="Embed" ProgID="Equation.DSMT4" ShapeID="_x0000_i1043" DrawAspect="Content" ObjectID="_1476780280" r:id="rId53"/>
        </w:object>
      </w:r>
      <w:r w:rsidRPr="00F62031"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a</m:t>
        </m:r>
      </m:oMath>
      <w:r w:rsidRPr="00955A4D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0</m:t>
        </m:r>
      </m:oMath>
      <w:r w:rsidRPr="00955A4D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a÷10</m:t>
        </m:r>
      </m:oMath>
      <w:r w:rsidRPr="00955A4D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a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10</m:t>
            </m:r>
          </m:den>
        </m:f>
      </m:oMath>
    </w:p>
    <w:p w14:paraId="0D7B431E" w14:textId="54EA36DD" w:rsidR="00016A59" w:rsidRPr="00F62031" w:rsidRDefault="002B30AE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</w:rPr>
      </w:pP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1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f-2</m:t>
            </m:r>
          </m:den>
        </m:f>
      </m:oMath>
      <w:r w:rsidR="00016A59" w:rsidRPr="00F62031">
        <w:tab/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5</m:t>
        </m:r>
      </m:oMath>
      <w:r w:rsidR="00016A59" w:rsidRPr="00955A4D">
        <w:rPr>
          <w:rStyle w:val="ny-lesson-SFinsert-responseChar"/>
          <w:b/>
        </w:rPr>
        <w:t xml:space="preserve"> divided by</w:t>
      </w:r>
      <w:r w:rsidR="00A55384" w:rsidRPr="00955A4D">
        <w:rPr>
          <w:rStyle w:val="ny-lesson-SFinsert-responseChar"/>
          <w:b/>
        </w:rPr>
        <w:t xml:space="preserve"> the quantity</w:t>
      </w:r>
      <w:r w:rsidR="00016A59" w:rsidRPr="00955A4D">
        <w:rPr>
          <w:rStyle w:val="ny-lesson-SFinsert-responseChar"/>
          <w:b/>
        </w:rPr>
        <w:t xml:space="preserve">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f</m:t>
        </m:r>
      </m:oMath>
      <w:r w:rsidR="00016A59" w:rsidRPr="00955A4D">
        <w:rPr>
          <w:rStyle w:val="ny-lesson-SFinsert-responseChar"/>
          <w:b/>
        </w:rPr>
        <w:t xml:space="preserve"> min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2</m:t>
        </m:r>
      </m:oMath>
      <w:r w:rsidR="00016A59" w:rsidRPr="00955A4D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5÷(f-2)</m:t>
        </m:r>
      </m:oMath>
      <w:r w:rsidR="00016A59" w:rsidRPr="00955A4D">
        <w:rPr>
          <w:rStyle w:val="ny-lesson-SFinsert-responseChar"/>
          <w:b/>
        </w:rPr>
        <w:t>,</w:t>
      </w:r>
      <w:r w:rsidR="00016A59" w:rsidRPr="006C0E18">
        <w:rPr>
          <w:i/>
          <w:position w:val="-16"/>
        </w:rPr>
        <w:object w:dxaOrig="900" w:dyaOrig="440" w14:anchorId="2C207B1B">
          <v:shape id="_x0000_i1044" type="#_x0000_t75" style="width:45pt;height:18pt" o:ole="">
            <v:imagedata r:id="rId54" o:title=""/>
          </v:shape>
          <o:OLEObject Type="Embed" ProgID="Equation.DSMT4" ShapeID="_x0000_i1044" DrawAspect="Content" ObjectID="_1476780281" r:id="rId55"/>
        </w:object>
      </w:r>
    </w:p>
    <w:p w14:paraId="4CCA8447" w14:textId="62B26DED" w:rsidR="00016A59" w:rsidRPr="006C0E18" w:rsidRDefault="00F62031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  <w:i/>
        </w:rPr>
      </w:pPr>
      <m:oMath>
        <m:r>
          <m:rPr>
            <m:sty m:val="b"/>
          </m:rPr>
          <w:rPr>
            <w:rStyle w:val="ny-lesson-SFinsert-number-listChar"/>
            <w:rFonts w:ascii="Cambria Math" w:hAnsi="Cambria Math"/>
          </w:rPr>
          <m:t>13</m:t>
        </m:r>
      </m:oMath>
      <w:r w:rsidR="00016A59" w:rsidRPr="00F62031">
        <w:rPr>
          <w:rStyle w:val="ny-lesson-SFinsert-number-listChar"/>
          <w:b/>
        </w:rPr>
        <w:t xml:space="preserve"> divided by the sum of </w:t>
      </w: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h</m:t>
        </m:r>
      </m:oMath>
      <w:r w:rsidR="00016A59" w:rsidRPr="00F62031">
        <w:rPr>
          <w:rStyle w:val="ny-lesson-SFinsert-number-listChar"/>
          <w:b/>
        </w:rPr>
        <w:t xml:space="preserve"> and </w:t>
      </w:r>
      <m:oMath>
        <m:r>
          <m:rPr>
            <m:sty m:val="b"/>
          </m:rPr>
          <w:rPr>
            <w:rStyle w:val="ny-lesson-SFinsert-number-listChar"/>
            <w:rFonts w:ascii="Cambria Math" w:hAnsi="Cambria Math"/>
          </w:rPr>
          <m:t>1</m:t>
        </m:r>
      </m:oMath>
      <w:r w:rsidR="00016A59" w:rsidRPr="00F62031">
        <w:tab/>
      </w:r>
      <m:oMath>
        <m:r>
          <m:rPr>
            <m:sty m:val="b"/>
          </m:rPr>
          <w:rPr>
            <w:rStyle w:val="ny-lesson-SFinsert-responseChar"/>
            <w:rFonts w:ascii="Cambria Math" w:hAnsi="Cambria Math"/>
          </w:rPr>
          <m:t>1</m:t>
        </m:r>
        <m:r>
          <m:rPr>
            <m:sty m:val="bi"/>
          </m:rPr>
          <w:rPr>
            <w:rStyle w:val="ny-lesson-SFinsert-responseChar"/>
            <w:rFonts w:ascii="Cambria Math" w:hAnsi="Cambria Math"/>
          </w:rPr>
          <m:t>3÷(h+1)</m:t>
        </m:r>
      </m:oMath>
      <w:r w:rsidR="00016A59" w:rsidRPr="00955A4D">
        <w:rPr>
          <w:rStyle w:val="ny-lesson-SFinsert-responseChar"/>
          <w:b/>
        </w:rPr>
        <w:t xml:space="preserve">, </w:t>
      </w:r>
      <w:r w:rsidR="00016A59" w:rsidRPr="006C0E18">
        <w:rPr>
          <w:rFonts w:ascii="Calibri Bold" w:hAnsi="Calibri Bold"/>
          <w:i/>
          <w:position w:val="-12"/>
        </w:rPr>
        <w:object w:dxaOrig="820" w:dyaOrig="440" w14:anchorId="751F8B34">
          <v:shape id="_x0000_i1045" type="#_x0000_t75" style="width:40.9pt;height:16.9pt" o:ole="">
            <v:imagedata r:id="rId56" o:title=""/>
          </v:shape>
          <o:OLEObject Type="Embed" ProgID="Equation.DSMT4" ShapeID="_x0000_i1045" DrawAspect="Content" ObjectID="_1476780282" r:id="rId57"/>
        </w:object>
      </w:r>
      <w:r w:rsidR="00016A59" w:rsidRPr="00955A4D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13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h+1</m:t>
            </m:r>
          </m:den>
        </m:f>
      </m:oMath>
    </w:p>
    <w:p w14:paraId="10418258" w14:textId="5BB24731" w:rsidR="00016A59" w:rsidRPr="006C0E18" w:rsidRDefault="00016A59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  <w:i/>
        </w:rPr>
      </w:pPr>
      <w:r w:rsidRPr="00F62031">
        <w:rPr>
          <w:position w:val="-16"/>
        </w:rPr>
        <w:object w:dxaOrig="840" w:dyaOrig="440" w14:anchorId="562C4645">
          <v:shape id="_x0000_i1046" type="#_x0000_t75" style="width:42.4pt;height:16.9pt" o:ole="">
            <v:imagedata r:id="rId58" o:title=""/>
          </v:shape>
          <o:OLEObject Type="Embed" ProgID="Equation.DSMT4" ShapeID="_x0000_i1046" DrawAspect="Content" ObjectID="_1476780283" r:id="rId59"/>
        </w:object>
      </w:r>
      <w:r w:rsidRPr="00F62031">
        <w:tab/>
      </w:r>
      <w:r w:rsidR="001776AF" w:rsidRPr="00955A4D">
        <w:rPr>
          <w:rStyle w:val="ny-lesson-SFinsert-responseChar"/>
          <w:b/>
        </w:rPr>
        <w:t>Th</w:t>
      </w:r>
      <w:r w:rsidRPr="00955A4D">
        <w:rPr>
          <w:rStyle w:val="ny-lesson-SFinsert-responseChar"/>
          <w:b/>
        </w:rPr>
        <w:t xml:space="preserve">e sum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c</m:t>
        </m:r>
      </m:oMath>
      <w:r w:rsidRPr="00955A4D">
        <w:rPr>
          <w:rStyle w:val="ny-lesson-SFinsert-responseChar"/>
          <w:b/>
        </w:rPr>
        <w:t xml:space="preserve"> pl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8</m:t>
        </m:r>
      </m:oMath>
      <w:r w:rsidRPr="00955A4D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3</m:t>
        </m:r>
      </m:oMath>
      <w:r w:rsidRPr="00955A4D">
        <w:rPr>
          <w:rStyle w:val="ny-lesson-SFinsert-responseChar"/>
          <w:b/>
        </w:rPr>
        <w:t xml:space="preserve">,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(c+18)÷3</m:t>
        </m:r>
      </m:oMath>
      <w:r w:rsidRPr="00955A4D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c + 18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3</m:t>
            </m:r>
          </m:den>
        </m:f>
      </m:oMath>
    </w:p>
    <w:p w14:paraId="3C3228AF" w14:textId="67876FCD" w:rsidR="00016A59" w:rsidRPr="006E2A37" w:rsidRDefault="006E2A37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number-listChar"/>
          <w:b/>
        </w:rPr>
      </w:pPr>
      <m:oMath>
        <m:r>
          <m:rPr>
            <m:sty m:val="bi"/>
          </m:rPr>
          <w:rPr>
            <w:rStyle w:val="ny-lesson-SFinsert-number-listChar"/>
            <w:rFonts w:ascii="Cambria Math" w:hAnsi="Cambria Math"/>
          </w:rPr>
          <m:t>(h-2)÷m</m:t>
        </m:r>
      </m:oMath>
      <w:r w:rsidR="00016A59" w:rsidRPr="006E2A37">
        <w:rPr>
          <w:rStyle w:val="ny-lesson-SFinsert-number-listChar"/>
          <w:b/>
        </w:rPr>
        <w:tab/>
      </w:r>
      <w:r w:rsidR="001776AF" w:rsidRPr="00955A4D">
        <w:rPr>
          <w:rStyle w:val="ny-lesson-SFinsert-responseChar"/>
          <w:b/>
        </w:rPr>
        <w:t>T</w:t>
      </w:r>
      <w:r w:rsidR="00016A59" w:rsidRPr="00955A4D">
        <w:rPr>
          <w:rStyle w:val="ny-lesson-SFinsert-responseChar"/>
          <w:b/>
        </w:rPr>
        <w:t xml:space="preserve">he quantit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h</m:t>
        </m:r>
      </m:oMath>
      <w:r w:rsidR="00016A59" w:rsidRPr="00955A4D">
        <w:rPr>
          <w:rStyle w:val="ny-lesson-SFinsert-responseChar"/>
          <w:b/>
        </w:rPr>
        <w:t xml:space="preserve"> min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2</m:t>
        </m:r>
      </m:oMath>
      <w:r w:rsidR="00016A59" w:rsidRPr="00955A4D">
        <w:rPr>
          <w:rStyle w:val="ny-lesson-SFinsert-responseChar"/>
          <w:b/>
        </w:rPr>
        <w:t xml:space="preserve"> divided by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m</m:t>
        </m:r>
      </m:oMath>
      <w:r w:rsidR="00016A59" w:rsidRPr="00955A4D">
        <w:rPr>
          <w:rStyle w:val="ny-lesson-SFinsert-responseChar"/>
          <w:b/>
        </w:rPr>
        <w:t xml:space="preserve">, </w:t>
      </w:r>
      <w:r w:rsidR="00016A59" w:rsidRPr="006C0E18">
        <w:rPr>
          <w:rFonts w:ascii="Calibri Bold" w:hAnsi="Calibri Bold"/>
          <w:i/>
          <w:position w:val="-10"/>
        </w:rPr>
        <w:object w:dxaOrig="820" w:dyaOrig="440" w14:anchorId="7B90B2FC">
          <v:shape id="_x0000_i1047" type="#_x0000_t75" style="width:40.9pt;height:15pt" o:ole="">
            <v:imagedata r:id="rId60" o:title=""/>
          </v:shape>
          <o:OLEObject Type="Embed" ProgID="Equation.DSMT4" ShapeID="_x0000_i1047" DrawAspect="Content" ObjectID="_1476780284" r:id="rId61"/>
        </w:object>
      </w:r>
      <w:r w:rsidR="00016A59" w:rsidRPr="00955A4D">
        <w:rPr>
          <w:rStyle w:val="ny-lesson-SFinsert-responseChar"/>
          <w:b/>
        </w:rPr>
        <w:t xml:space="preserve">,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 w:val="0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h-2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m</m:t>
            </m:r>
          </m:den>
        </m:f>
      </m:oMath>
    </w:p>
    <w:p w14:paraId="7C0C48C6" w14:textId="758867C0" w:rsidR="00A55384" w:rsidRPr="006C0E18" w:rsidRDefault="002B30AE" w:rsidP="006C0E18">
      <w:pPr>
        <w:pStyle w:val="ny-lesson-SFinsert-number-list"/>
        <w:tabs>
          <w:tab w:val="left" w:pos="3960"/>
        </w:tabs>
        <w:spacing w:line="276" w:lineRule="auto"/>
        <w:rPr>
          <w:rStyle w:val="ny-lesson-SFinsert-responseChar"/>
          <w:b/>
          <w:color w:val="231F20"/>
        </w:rPr>
      </w:pPr>
      <m:oMath>
        <m:f>
          <m:fPr>
            <m:ctrlPr>
              <w:rPr>
                <w:rFonts w:ascii="Cambria Math" w:hAnsi="Cambria Math"/>
                <w:i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4 - m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n+11</m:t>
            </m:r>
          </m:den>
        </m:f>
      </m:oMath>
      <w:r w:rsidR="00016A59" w:rsidRPr="00F62031">
        <w:tab/>
      </w:r>
      <w:r w:rsidR="00A55384" w:rsidRPr="00955A4D">
        <w:rPr>
          <w:rStyle w:val="ny-lesson-SFinsert-responseChar"/>
          <w:b/>
        </w:rPr>
        <w:t>The quantity</w:t>
      </w:r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Style w:val="ny-lesson-SFinsert-responseChar"/>
            <w:rFonts w:ascii="Cambria Math" w:hAnsi="Cambria Math"/>
          </w:rPr>
          <m:t>4</m:t>
        </m:r>
      </m:oMath>
      <w:r w:rsidR="00016A59" w:rsidRPr="00955A4D">
        <w:rPr>
          <w:rStyle w:val="ny-lesson-SFinsert-responseChar"/>
          <w:b/>
        </w:rPr>
        <w:t xml:space="preserve"> minus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m</m:t>
        </m:r>
      </m:oMath>
      <w:r w:rsidR="00016A59" w:rsidRPr="00955A4D">
        <w:rPr>
          <w:rStyle w:val="ny-lesson-SFinsert-responseChar"/>
          <w:b/>
        </w:rPr>
        <w:t xml:space="preserve"> divided by the sum of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n</m:t>
        </m:r>
      </m:oMath>
      <w:r w:rsidR="00016A59" w:rsidRPr="00955A4D">
        <w:rPr>
          <w:rStyle w:val="ny-lesson-SFinsert-responseChar"/>
          <w:b/>
        </w:rPr>
        <w:t xml:space="preserve"> and </w:t>
      </w: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11</m:t>
        </m:r>
      </m:oMath>
      <w:r w:rsidR="00016A59" w:rsidRPr="00955A4D">
        <w:rPr>
          <w:rStyle w:val="ny-lesson-SFinsert-responseChar"/>
          <w:b/>
        </w:rPr>
        <w:t xml:space="preserve">, </w:t>
      </w:r>
    </w:p>
    <w:p w14:paraId="6B4F9CAF" w14:textId="495FD1B6" w:rsidR="00016A59" w:rsidRPr="006C0E18" w:rsidRDefault="00955A4D" w:rsidP="006C0E18">
      <w:pPr>
        <w:pStyle w:val="ny-lesson-SFinsert-number-list"/>
        <w:numPr>
          <w:ilvl w:val="0"/>
          <w:numId w:val="0"/>
        </w:numPr>
        <w:tabs>
          <w:tab w:val="left" w:pos="3960"/>
        </w:tabs>
        <w:spacing w:line="276" w:lineRule="auto"/>
        <w:ind w:left="3960"/>
        <w:rPr>
          <w:i/>
        </w:rPr>
      </w:pP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(4-m)÷(n+11)</m:t>
        </m:r>
      </m:oMath>
      <w:r w:rsidR="00016A59" w:rsidRPr="00955A4D">
        <w:rPr>
          <w:rStyle w:val="ny-lesson-SFinsert-responseChar"/>
          <w:b/>
        </w:rPr>
        <w:t>,</w:t>
      </w:r>
      <w:r w:rsidR="00016A59" w:rsidRPr="006C0E18">
        <w:rPr>
          <w:rFonts w:ascii="Calibri Bold" w:hAnsi="Calibri Bold"/>
          <w:i/>
          <w:position w:val="-10"/>
        </w:rPr>
        <w:object w:dxaOrig="1240" w:dyaOrig="440" w14:anchorId="792F594A">
          <v:shape id="_x0000_i1048" type="#_x0000_t75" style="width:54pt;height:15pt" o:ole="">
            <v:imagedata r:id="rId62" o:title=""/>
          </v:shape>
          <o:OLEObject Type="Embed" ProgID="Equation.DSMT4" ShapeID="_x0000_i1048" DrawAspect="Content" ObjectID="_1476780285" r:id="rId63"/>
        </w:object>
      </w:r>
    </w:p>
    <w:p w14:paraId="683AE0FB" w14:textId="77777777" w:rsidR="00016A59" w:rsidRDefault="00016A59" w:rsidP="006E2A37">
      <w:pPr>
        <w:pStyle w:val="ny-lesson-paragraph"/>
      </w:pPr>
    </w:p>
    <w:p w14:paraId="17BB677F" w14:textId="77777777" w:rsidR="00DA3AE0" w:rsidRDefault="00DA3AE0" w:rsidP="006E2A37">
      <w:pPr>
        <w:pStyle w:val="ny-lesson-paragraph"/>
      </w:pPr>
    </w:p>
    <w:p w14:paraId="0B7E2950" w14:textId="77777777" w:rsidR="00DA3AE0" w:rsidRDefault="00DA3AE0" w:rsidP="006E2A37">
      <w:pPr>
        <w:pStyle w:val="ny-lesson-paragraph"/>
      </w:pPr>
    </w:p>
    <w:p w14:paraId="35D5DD51" w14:textId="77777777" w:rsidR="00016A59" w:rsidRPr="008C5D1C" w:rsidRDefault="00016A59" w:rsidP="00016A59">
      <w:pPr>
        <w:pStyle w:val="ny-lesson-hdr-1"/>
      </w:pPr>
      <w:r>
        <w:lastRenderedPageBreak/>
        <w:t>Closing (7 minutes)</w:t>
      </w:r>
      <w:r w:rsidRPr="008C5D1C">
        <w:t xml:space="preserve">  </w:t>
      </w:r>
    </w:p>
    <w:p w14:paraId="689847FC" w14:textId="09781518" w:rsidR="00016A59" w:rsidRDefault="00633535" w:rsidP="00802397">
      <w:pPr>
        <w:pStyle w:val="ny-lesson-paragraph"/>
      </w:pPr>
      <w:r>
        <w:t>T</w:t>
      </w:r>
      <w:r w:rsidR="00016A59">
        <w:t>wo pairs of students trade pages to check each other’s work.  If all of the boxes are correct, students write a sentence that summarizes why the expressions are equivalent.  If there are mistakes, students write sentences to explain how to correct it.</w:t>
      </w:r>
    </w:p>
    <w:p w14:paraId="350E8D67" w14:textId="4116E7FE" w:rsidR="00016A59" w:rsidRDefault="00633535" w:rsidP="00802397">
      <w:pPr>
        <w:pStyle w:val="ny-lesson-paragraph"/>
      </w:pPr>
      <w:r>
        <w:t>S</w:t>
      </w:r>
      <w:r w:rsidR="00016A59">
        <w:t>tudents evaluate some of the expressions.  Many answers will need to be written as fraction</w:t>
      </w:r>
      <w:r w:rsidR="001C7B09">
        <w:t>s</w:t>
      </w:r>
      <w:r w:rsidR="00016A59">
        <w:t xml:space="preserve"> or decimal</w:t>
      </w:r>
      <w:r w:rsidR="001C7B09">
        <w:t>s</w:t>
      </w:r>
      <w:r w:rsidR="00016A59">
        <w:t>.</w:t>
      </w:r>
    </w:p>
    <w:p w14:paraId="0A536FC1" w14:textId="794B9FD3" w:rsidR="00016A59" w:rsidRDefault="00016A59" w:rsidP="00016A59">
      <w:pPr>
        <w:pStyle w:val="ny-lesson-bullet"/>
        <w:numPr>
          <w:ilvl w:val="0"/>
          <w:numId w:val="0"/>
        </w:numPr>
        <w:ind w:left="1440"/>
      </w:pPr>
      <w:r>
        <w:t xml:space="preserve">Set A:  </w:t>
      </w:r>
      <m:oMath>
        <m:r>
          <w:rPr>
            <w:rFonts w:ascii="Cambria Math" w:hAnsi="Cambria Math"/>
          </w:rPr>
          <m:t>p=3</m:t>
        </m:r>
      </m:oMath>
      <w:r w:rsidR="008F4CBA" w:rsidRPr="008F4CBA">
        <w:t xml:space="preserve">, </w:t>
      </w:r>
      <m:oMath>
        <m:r>
          <w:rPr>
            <w:rFonts w:ascii="Cambria Math" w:hAnsi="Cambria Math"/>
          </w:rPr>
          <m:t>w=5</m:t>
        </m:r>
      </m:oMath>
      <w:r w:rsidR="008F4CBA" w:rsidRPr="008F4CBA">
        <w:t>,</w:t>
      </w:r>
      <w:r w:rsidR="00564E5D">
        <w:t xml:space="preserve"> </w:t>
      </w:r>
      <m:oMath>
        <m:r>
          <w:rPr>
            <w:rFonts w:ascii="Cambria Math" w:hAnsi="Cambria Math"/>
          </w:rPr>
          <m:t>a=10</m:t>
        </m:r>
      </m:oMath>
      <w:r>
        <w:br/>
        <w:t xml:space="preserve">Set B:  </w:t>
      </w:r>
      <m:oMath>
        <m:r>
          <w:rPr>
            <w:rFonts w:ascii="Cambria Math" w:hAnsi="Cambria Math"/>
          </w:rPr>
          <m:t>h=4</m:t>
        </m:r>
      </m:oMath>
      <w:r w:rsidR="008F4CBA" w:rsidRPr="008F4CBA">
        <w:t>,</w:t>
      </w:r>
      <m:oMath>
        <m:r>
          <w:rPr>
            <w:rFonts w:ascii="Cambria Math" w:hAnsi="Cambria Math"/>
          </w:rPr>
          <m:t xml:space="preserve"> j=8,</m:t>
        </m:r>
      </m:oMath>
      <w:r w:rsidR="008F4CBA" w:rsidRPr="008F4CBA">
        <w:t xml:space="preserve"> </w:t>
      </w:r>
      <m:oMath>
        <m:r>
          <w:rPr>
            <w:rFonts w:ascii="Cambria Math" w:hAnsi="Cambria Math"/>
          </w:rPr>
          <m:t>a=10</m:t>
        </m:r>
        <m:r>
          <m:rPr>
            <m:sty m:val="p"/>
          </m:rPr>
          <w:rPr>
            <w:rFonts w:ascii="Cambria Math" w:hAnsi="Cambria Math"/>
          </w:rPr>
          <w:br/>
        </m:r>
      </m:oMath>
      <w:r>
        <w:t xml:space="preserve">Set C: </w:t>
      </w:r>
      <m:oMath>
        <m:r>
          <w:rPr>
            <w:rFonts w:ascii="Cambria Math" w:hAnsi="Cambria Math"/>
          </w:rPr>
          <m:t xml:space="preserve"> k=2</m:t>
        </m:r>
      </m:oMath>
      <w:r w:rsidR="008F4CBA" w:rsidRPr="008F4CBA">
        <w:t xml:space="preserve">, </w:t>
      </w:r>
      <m:oMath>
        <m:r>
          <w:rPr>
            <w:rFonts w:ascii="Cambria Math" w:hAnsi="Cambria Math"/>
          </w:rPr>
          <m:t>a=10</m:t>
        </m:r>
      </m:oMath>
      <w:r w:rsidR="008F4CBA" w:rsidRPr="008F4CBA">
        <w:t>,</w:t>
      </w:r>
      <m:oMath>
        <m:r>
          <w:rPr>
            <w:rFonts w:ascii="Cambria Math" w:hAnsi="Cambria Math"/>
          </w:rPr>
          <m:t xml:space="preserve"> c=6</m:t>
        </m:r>
      </m:oMath>
    </w:p>
    <w:p w14:paraId="327FAA49" w14:textId="52FCD952" w:rsidR="009E6E1A" w:rsidRDefault="009E6E1A" w:rsidP="00AC1DF2">
      <w:pPr>
        <w:pStyle w:val="ny-lesson-paragraph"/>
      </w:pPr>
    </w:p>
    <w:p w14:paraId="7E4D2623" w14:textId="77777777" w:rsidR="003262D3" w:rsidRDefault="00016A59" w:rsidP="003262D3">
      <w:pPr>
        <w:pStyle w:val="ny-lesson-hdr-1"/>
      </w:pPr>
      <w:r w:rsidRPr="0057295C">
        <w:t>Exit Ticket (</w:t>
      </w:r>
      <w:r>
        <w:t>3 minutes)</w:t>
      </w:r>
    </w:p>
    <w:p w14:paraId="6B15EAC8" w14:textId="77777777" w:rsidR="003262D3" w:rsidRDefault="003262D3" w:rsidP="006C0E18">
      <w:pPr>
        <w:pStyle w:val="ny-lesson-paragraph"/>
      </w:pPr>
    </w:p>
    <w:p w14:paraId="2BDE61B4" w14:textId="77777777" w:rsidR="00016A59" w:rsidRDefault="00016A59" w:rsidP="00016A59">
      <w:pPr>
        <w:pStyle w:val="ny-lesson-hdr-1"/>
      </w:pPr>
      <w:r>
        <w:br w:type="page"/>
      </w:r>
    </w:p>
    <w:p w14:paraId="0D56F4CF" w14:textId="77777777" w:rsidR="00016A59" w:rsidRPr="00C258BC" w:rsidRDefault="00016A59" w:rsidP="00016A59">
      <w:pPr>
        <w:pStyle w:val="ny-lesson-paragraph"/>
        <w:rPr>
          <w:sz w:val="22"/>
        </w:rPr>
      </w:pPr>
      <w:r w:rsidRPr="00C258BC">
        <w:rPr>
          <w:sz w:val="22"/>
        </w:rPr>
        <w:lastRenderedPageBreak/>
        <w:t xml:space="preserve">Name </w:t>
      </w:r>
      <w:r>
        <w:rPr>
          <w:sz w:val="22"/>
          <w:u w:val="single"/>
        </w:rPr>
        <w:t xml:space="preserve">                </w:t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  <w:t xml:space="preserve">         </w:t>
      </w:r>
      <w:r w:rsidRPr="00C258BC">
        <w:rPr>
          <w:sz w:val="22"/>
        </w:rPr>
        <w:tab/>
      </w:r>
      <w:r w:rsidRPr="00C258BC">
        <w:rPr>
          <w:sz w:val="22"/>
        </w:rPr>
        <w:tab/>
        <w:t>Date</w:t>
      </w:r>
      <w:r>
        <w:rPr>
          <w:sz w:val="22"/>
        </w:rPr>
        <w:t xml:space="preserve"> </w:t>
      </w:r>
      <w:r>
        <w:rPr>
          <w:sz w:val="22"/>
          <w:u w:val="single"/>
        </w:rPr>
        <w:t xml:space="preserve">             </w:t>
      </w:r>
      <w:r>
        <w:rPr>
          <w:sz w:val="22"/>
          <w:u w:val="single"/>
        </w:rPr>
        <w:tab/>
      </w:r>
      <w:r>
        <w:rPr>
          <w:sz w:val="22"/>
          <w:u w:val="single"/>
        </w:rPr>
        <w:tab/>
        <w:t xml:space="preserve">         </w:t>
      </w:r>
    </w:p>
    <w:p w14:paraId="5BFA6870" w14:textId="77777777" w:rsidR="00016A59" w:rsidRPr="0095733F" w:rsidRDefault="00016A59" w:rsidP="00016A59">
      <w:pPr>
        <w:pStyle w:val="ny-lesson-header"/>
      </w:pPr>
      <w:r>
        <w:t>Lesson 14:  Writing Division Expressions</w:t>
      </w:r>
    </w:p>
    <w:p w14:paraId="30857637" w14:textId="77777777" w:rsidR="00016A59" w:rsidRDefault="00016A59" w:rsidP="00016A59">
      <w:pPr>
        <w:pStyle w:val="ny-callout-hdr"/>
      </w:pPr>
    </w:p>
    <w:p w14:paraId="0B14FA8B" w14:textId="77777777" w:rsidR="00016A59" w:rsidRDefault="00016A59" w:rsidP="00016A59">
      <w:pPr>
        <w:pStyle w:val="ny-callout-hdr"/>
      </w:pPr>
      <w:r>
        <w:t>Exit Ticket</w:t>
      </w:r>
    </w:p>
    <w:p w14:paraId="3EDC62D0" w14:textId="77777777" w:rsidR="00016A59" w:rsidRDefault="00016A59" w:rsidP="00016A59">
      <w:pPr>
        <w:pStyle w:val="ny-callout-hdr"/>
      </w:pPr>
    </w:p>
    <w:p w14:paraId="6D5B6D92" w14:textId="77777777" w:rsidR="00AC1DF2" w:rsidRDefault="00016A59" w:rsidP="00016A59">
      <w:pPr>
        <w:pStyle w:val="ny-lesson-numbering"/>
        <w:numPr>
          <w:ilvl w:val="0"/>
          <w:numId w:val="20"/>
        </w:numPr>
      </w:pPr>
      <w:r>
        <w:t>Write the division expression in words and as a fraction.</w:t>
      </w:r>
      <w:r>
        <w:tab/>
      </w:r>
      <w:r>
        <w:tab/>
      </w:r>
    </w:p>
    <w:p w14:paraId="541026C5" w14:textId="77777777" w:rsidR="00AC1DF2" w:rsidRDefault="00AC1DF2" w:rsidP="00AC1DF2">
      <w:pPr>
        <w:pStyle w:val="ny-lesson-numbering"/>
        <w:numPr>
          <w:ilvl w:val="0"/>
          <w:numId w:val="0"/>
        </w:numPr>
      </w:pPr>
    </w:p>
    <w:p w14:paraId="27C7A7DF" w14:textId="1363EA6C" w:rsidR="00016A59" w:rsidRDefault="00016A59" w:rsidP="00AC1DF2">
      <w:pPr>
        <w:pStyle w:val="ny-lesson-numbering"/>
        <w:numPr>
          <w:ilvl w:val="0"/>
          <w:numId w:val="0"/>
        </w:numPr>
      </w:pPr>
      <m:oMathPara>
        <m:oMath>
          <m:r>
            <w:rPr>
              <w:rFonts w:ascii="Cambria Math" w:hAnsi="Cambria Math"/>
            </w:rPr>
            <m:t>(g+12)÷</m:t>
          </m:r>
          <m:r>
            <w:rPr>
              <w:rFonts w:ascii="Cambria Math" w:hAnsi="Cambria Math"/>
            </w:rPr>
            <m:t>h</m:t>
          </m:r>
        </m:oMath>
      </m:oMathPara>
    </w:p>
    <w:p w14:paraId="317FD57A" w14:textId="77777777" w:rsidR="00016A59" w:rsidRDefault="00016A59" w:rsidP="00016A59">
      <w:pPr>
        <w:pStyle w:val="ny-lesson-numbering"/>
        <w:numPr>
          <w:ilvl w:val="0"/>
          <w:numId w:val="0"/>
        </w:numPr>
        <w:ind w:left="360" w:hanging="360"/>
      </w:pPr>
    </w:p>
    <w:p w14:paraId="0AAC2B16" w14:textId="77777777" w:rsidR="00AC1DF2" w:rsidRDefault="00AC1DF2" w:rsidP="00016A59">
      <w:pPr>
        <w:pStyle w:val="ny-lesson-numbering"/>
        <w:numPr>
          <w:ilvl w:val="0"/>
          <w:numId w:val="0"/>
        </w:numPr>
        <w:ind w:left="360" w:hanging="360"/>
      </w:pPr>
    </w:p>
    <w:p w14:paraId="09FDA477" w14:textId="77777777" w:rsidR="00AC1DF2" w:rsidRDefault="00AC1DF2" w:rsidP="00016A59">
      <w:pPr>
        <w:pStyle w:val="ny-lesson-numbering"/>
        <w:numPr>
          <w:ilvl w:val="0"/>
          <w:numId w:val="0"/>
        </w:numPr>
        <w:ind w:left="360" w:hanging="360"/>
      </w:pPr>
    </w:p>
    <w:p w14:paraId="629B28EB" w14:textId="77777777" w:rsidR="00AC1DF2" w:rsidRDefault="00AC1DF2" w:rsidP="00016A59">
      <w:pPr>
        <w:pStyle w:val="ny-lesson-numbering"/>
        <w:numPr>
          <w:ilvl w:val="0"/>
          <w:numId w:val="0"/>
        </w:numPr>
        <w:ind w:left="360" w:hanging="360"/>
      </w:pPr>
    </w:p>
    <w:p w14:paraId="757DA858" w14:textId="77777777" w:rsidR="00AC1DF2" w:rsidRDefault="00AC1DF2" w:rsidP="00016A59">
      <w:pPr>
        <w:pStyle w:val="ny-lesson-numbering"/>
        <w:numPr>
          <w:ilvl w:val="0"/>
          <w:numId w:val="0"/>
        </w:numPr>
        <w:ind w:left="360" w:hanging="360"/>
      </w:pPr>
    </w:p>
    <w:p w14:paraId="70B0242A" w14:textId="77777777" w:rsidR="00AC1DF2" w:rsidRDefault="00AC1DF2" w:rsidP="00016A59">
      <w:pPr>
        <w:pStyle w:val="ny-lesson-numbering"/>
        <w:numPr>
          <w:ilvl w:val="0"/>
          <w:numId w:val="0"/>
        </w:numPr>
        <w:ind w:left="360" w:hanging="360"/>
      </w:pPr>
    </w:p>
    <w:p w14:paraId="102D7D65" w14:textId="77777777" w:rsidR="00016A59" w:rsidRDefault="00016A59" w:rsidP="00016A59">
      <w:pPr>
        <w:pStyle w:val="ny-lesson-numbering"/>
        <w:numPr>
          <w:ilvl w:val="0"/>
          <w:numId w:val="0"/>
        </w:numPr>
        <w:ind w:left="360" w:hanging="360"/>
      </w:pPr>
    </w:p>
    <w:p w14:paraId="3C303786" w14:textId="77777777" w:rsidR="00016A59" w:rsidRDefault="00016A59" w:rsidP="00016A59">
      <w:pPr>
        <w:pStyle w:val="ny-lesson-numbering"/>
        <w:numPr>
          <w:ilvl w:val="0"/>
          <w:numId w:val="0"/>
        </w:numPr>
        <w:ind w:left="360" w:hanging="360"/>
      </w:pPr>
    </w:p>
    <w:p w14:paraId="20CEF37D" w14:textId="77777777" w:rsidR="00016A59" w:rsidRDefault="00016A59" w:rsidP="00016A59">
      <w:pPr>
        <w:pStyle w:val="ny-lesson-numbering"/>
        <w:numPr>
          <w:ilvl w:val="0"/>
          <w:numId w:val="0"/>
        </w:numPr>
        <w:ind w:left="360" w:hanging="360"/>
      </w:pPr>
    </w:p>
    <w:p w14:paraId="3E5FB3CA" w14:textId="77777777" w:rsidR="00016A59" w:rsidRDefault="00016A59" w:rsidP="00016A59">
      <w:pPr>
        <w:pStyle w:val="ny-lesson-numbering"/>
        <w:numPr>
          <w:ilvl w:val="0"/>
          <w:numId w:val="0"/>
        </w:numPr>
        <w:ind w:left="360" w:hanging="360"/>
      </w:pPr>
    </w:p>
    <w:p w14:paraId="78811AC1" w14:textId="3BCF004C" w:rsidR="00016A59" w:rsidRPr="0057295C" w:rsidRDefault="00016A59" w:rsidP="00016A59">
      <w:pPr>
        <w:pStyle w:val="ny-lesson-numbering"/>
        <w:numPr>
          <w:ilvl w:val="0"/>
          <w:numId w:val="20"/>
        </w:numPr>
      </w:pPr>
      <w:r>
        <w:t>Write the following division expression using the division symbol and as a fraction:</w:t>
      </w:r>
      <w:r w:rsidR="00AC1DF2">
        <w:t xml:space="preserve"> </w:t>
      </w:r>
      <w:r>
        <w:t xml:space="preserve"> </w:t>
      </w:r>
      <m:oMath>
        <m:r>
          <w:rPr>
            <w:rFonts w:ascii="Cambria Math" w:hAnsi="Cambria Math"/>
          </w:rPr>
          <m:t>f</m:t>
        </m:r>
      </m:oMath>
      <w:r w:rsidR="00AC1DF2">
        <w:t xml:space="preserve"> divided </w:t>
      </w:r>
      <w:r w:rsidR="00AC1DF2" w:rsidRPr="00AC1DF2">
        <w:t xml:space="preserve">by the quantity </w:t>
      </w:r>
      <m:oMath>
        <m:r>
          <w:rPr>
            <w:rFonts w:ascii="Cambria Math" w:hAnsi="Cambria Math"/>
          </w:rPr>
          <m:t xml:space="preserve">h </m:t>
        </m:r>
      </m:oMath>
      <w:r w:rsidR="00AC1DF2" w:rsidRPr="00AC1DF2">
        <w:t>minus</w:t>
      </w:r>
      <m:oMath>
        <m:r>
          <w:rPr>
            <w:rFonts w:ascii="Cambria Math" w:hAnsi="Cambria Math"/>
          </w:rPr>
          <m:t xml:space="preserve"> 3</m:t>
        </m:r>
      </m:oMath>
      <w:r w:rsidR="00AC1DF2">
        <w:t>.</w:t>
      </w:r>
    </w:p>
    <w:p w14:paraId="0BEC5E2B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05E55B6F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4AF1738F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2BEB24AB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76EA874A" w14:textId="77777777" w:rsidR="00016A59" w:rsidRPr="0057295C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1E55138D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40DBD0D4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4BE72F3B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7F0BB895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7FB51746" w14:textId="77777777" w:rsidR="00016A59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614ACEE4" w14:textId="77777777" w:rsidR="00016A59" w:rsidRPr="0057295C" w:rsidRDefault="00016A59" w:rsidP="00016A59">
      <w:pPr>
        <w:pStyle w:val="ny-lesson-numbering"/>
        <w:numPr>
          <w:ilvl w:val="0"/>
          <w:numId w:val="0"/>
        </w:numPr>
        <w:ind w:left="360"/>
      </w:pPr>
    </w:p>
    <w:p w14:paraId="0DEFE16A" w14:textId="77777777" w:rsidR="00016A59" w:rsidDel="009B69D2" w:rsidRDefault="00016A59" w:rsidP="00016A59">
      <w:pPr>
        <w:pStyle w:val="ny-callout-hdr"/>
      </w:pPr>
      <w:r>
        <w:br w:type="page"/>
      </w:r>
      <w:r>
        <w:lastRenderedPageBreak/>
        <w:t>Exit Ticket Sample Solutions</w:t>
      </w:r>
    </w:p>
    <w:p w14:paraId="46A75827" w14:textId="60A8E60A" w:rsidR="00016A59" w:rsidRDefault="00AC1DF2" w:rsidP="00016A59">
      <w:pPr>
        <w:pStyle w:val="ny-lesson-SFinser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00274D4E" wp14:editId="50309CDC">
                <wp:simplePos x="0" y="0"/>
                <wp:positionH relativeFrom="margin">
                  <wp:align>center</wp:align>
                </wp:positionH>
                <wp:positionV relativeFrom="paragraph">
                  <wp:posOffset>206184</wp:posOffset>
                </wp:positionV>
                <wp:extent cx="5303520" cy="1777042"/>
                <wp:effectExtent l="0" t="0" r="11430" b="13970"/>
                <wp:wrapNone/>
                <wp:docPr id="308" name="Rectangle 3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3520" cy="1777042"/>
                        </a:xfrm>
                        <a:prstGeom prst="rect">
                          <a:avLst/>
                        </a:prstGeom>
                        <a:noFill/>
                        <a:ln w="14605">
                          <a:solidFill>
                            <a:srgbClr val="AE685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2B1D1834" id="Rectangle 308" o:spid="_x0000_s1026" style="position:absolute;margin-left:0;margin-top:16.25pt;width:417.6pt;height:139.9pt;z-index:2516971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" filled="f" strokecolor="#ae6852" strokeweight="1.15pt">
                <w10:wrap anchorx="margin"/>
              </v:rect>
            </w:pict>
          </mc:Fallback>
        </mc:AlternateContent>
      </w:r>
    </w:p>
    <w:p w14:paraId="564C0CE4" w14:textId="77777777" w:rsidR="00AC1DF2" w:rsidRDefault="00016A59" w:rsidP="00AC1DF2">
      <w:pPr>
        <w:pStyle w:val="ny-lesson-SFinsert-number-list"/>
        <w:numPr>
          <w:ilvl w:val="0"/>
          <w:numId w:val="40"/>
        </w:numPr>
      </w:pPr>
      <w:r w:rsidRPr="003E43D5">
        <w:t>Write the division expression in words and as a fraction.</w:t>
      </w:r>
      <w:r w:rsidRPr="003E43D5">
        <w:tab/>
      </w:r>
      <w:r w:rsidRPr="003E43D5">
        <w:tab/>
      </w:r>
    </w:p>
    <w:p w14:paraId="4FAC5A12" w14:textId="77777777" w:rsidR="00AC1DF2" w:rsidRPr="00AC1DF2" w:rsidRDefault="00AC1DF2" w:rsidP="00AC1DF2">
      <w:pPr>
        <w:pStyle w:val="ny-lesson-SFinsert-number-list"/>
        <w:numPr>
          <w:ilvl w:val="0"/>
          <w:numId w:val="0"/>
        </w:numPr>
        <w:ind w:left="864"/>
      </w:pPr>
    </w:p>
    <w:p w14:paraId="1CEDB64C" w14:textId="20E95316" w:rsidR="00016A59" w:rsidRPr="003E43D5" w:rsidRDefault="00016A59" w:rsidP="00AC1DF2">
      <w:pPr>
        <w:pStyle w:val="ny-lesson-SFinsert-number-list"/>
        <w:numPr>
          <w:ilvl w:val="0"/>
          <w:numId w:val="0"/>
        </w:numPr>
        <w:ind w:left="864"/>
      </w:pPr>
      <m:oMathPara>
        <m:oMath>
          <m:r>
            <m:rPr>
              <m:sty m:val="b"/>
            </m:rPr>
            <w:rPr>
              <w:rFonts w:ascii="Cambria Math" w:hAnsi="Cambria Math"/>
            </w:rPr>
            <m:t>(</m:t>
          </m:r>
          <m:r>
            <m:rPr>
              <m:sty m:val="bi"/>
            </m:rPr>
            <w:rPr>
              <w:rFonts w:ascii="Cambria Math" w:hAnsi="Cambria Math"/>
            </w:rPr>
            <m:t>g</m:t>
          </m:r>
          <m:r>
            <m:rPr>
              <m:sty m:val="b"/>
            </m:rPr>
            <w:rPr>
              <w:rFonts w:ascii="Cambria Math" w:hAnsi="Cambria Math"/>
            </w:rPr>
            <m:t>+12)÷</m:t>
          </m:r>
          <m:r>
            <m:rPr>
              <m:sty m:val="bi"/>
            </m:rPr>
            <w:rPr>
              <w:rFonts w:ascii="Cambria Math" w:hAnsi="Cambria Math"/>
            </w:rPr>
            <m:t>h</m:t>
          </m:r>
        </m:oMath>
      </m:oMathPara>
    </w:p>
    <w:p w14:paraId="66774B30" w14:textId="653F69B8" w:rsidR="00016A59" w:rsidRPr="003E43D5" w:rsidRDefault="00016A59" w:rsidP="00016A59">
      <w:pPr>
        <w:pStyle w:val="ny-lesson-SFinsert-response"/>
        <w:ind w:left="1224"/>
      </w:pPr>
      <w:r w:rsidRPr="003E43D5">
        <w:rPr>
          <w:rStyle w:val="ny-lesson-SFinsert-responseChar"/>
          <w:rFonts w:asciiTheme="minorHAnsi" w:hAnsiTheme="minorHAnsi"/>
          <w:b/>
          <w:i/>
        </w:rPr>
        <w:t xml:space="preserve">The </w:t>
      </w:r>
      <w:r w:rsidRPr="003E43D5">
        <w:t xml:space="preserve">sum of </w:t>
      </w:r>
      <m:oMath>
        <m:r>
          <m:rPr>
            <m:sty m:val="bi"/>
          </m:rPr>
          <w:rPr>
            <w:rFonts w:ascii="Cambria Math" w:hAnsi="Cambria Math"/>
          </w:rPr>
          <m:t>g</m:t>
        </m:r>
      </m:oMath>
      <w:r w:rsidRPr="003E43D5"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 xml:space="preserve">12 </m:t>
        </m:r>
      </m:oMath>
      <w:r w:rsidRPr="003E43D5">
        <w:t>divided by</w:t>
      </w:r>
      <m:oMath>
        <m:r>
          <m:rPr>
            <m:sty m:val="bi"/>
          </m:rPr>
          <w:rPr>
            <w:rFonts w:ascii="Cambria Math" w:hAnsi="Cambria Math"/>
          </w:rPr>
          <m:t xml:space="preserve"> h</m:t>
        </m:r>
      </m:oMath>
      <w:r w:rsidRPr="003E43D5">
        <w:t xml:space="preserve">, 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g+1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h</m:t>
            </m:r>
          </m:den>
        </m:f>
      </m:oMath>
      <w:r w:rsidR="004A25EA" w:rsidRPr="006C0E18">
        <w:rPr>
          <w:szCs w:val="16"/>
        </w:rPr>
        <w:t>.</w:t>
      </w:r>
    </w:p>
    <w:p w14:paraId="098C5884" w14:textId="77777777" w:rsidR="00016A59" w:rsidRPr="002B1C36" w:rsidRDefault="00016A59" w:rsidP="00016A59">
      <w:pPr>
        <w:pStyle w:val="ny-lesson-SFinsert-number-list"/>
        <w:numPr>
          <w:ilvl w:val="0"/>
          <w:numId w:val="0"/>
        </w:numPr>
        <w:ind w:left="1224"/>
        <w:rPr>
          <w:color w:val="005A76"/>
        </w:rPr>
      </w:pPr>
    </w:p>
    <w:p w14:paraId="682C7EE4" w14:textId="3084A9F7" w:rsidR="00016A59" w:rsidRPr="00206380" w:rsidRDefault="00016A59" w:rsidP="00016A59">
      <w:pPr>
        <w:pStyle w:val="ny-lesson-SFinsert-number-list"/>
        <w:numPr>
          <w:ilvl w:val="0"/>
          <w:numId w:val="34"/>
        </w:numPr>
        <w:rPr>
          <w:rStyle w:val="ny-lesson-SFinsert-responseChar"/>
          <w:b/>
          <w:i w:val="0"/>
          <w:color w:val="231F20"/>
        </w:rPr>
      </w:pPr>
      <w:r w:rsidRPr="00206380">
        <w:t xml:space="preserve">Write the </w:t>
      </w:r>
      <w:r>
        <w:t>following d</w:t>
      </w:r>
      <w:r w:rsidRPr="00206380">
        <w:t>ivision expression using the division symbol and as a fraction</w:t>
      </w:r>
      <w:r>
        <w:t xml:space="preserve">: </w:t>
      </w:r>
      <w:r w:rsidRPr="00206380">
        <w:t xml:space="preserve"> </w:t>
      </w:r>
      <m:oMath>
        <m:r>
          <m:rPr>
            <m:sty m:val="bi"/>
          </m:rPr>
          <w:rPr>
            <w:rFonts w:ascii="Cambria Math" w:hAnsi="Cambria Math"/>
          </w:rPr>
          <m:t>f</m:t>
        </m:r>
      </m:oMath>
      <w:r w:rsidRPr="00206380">
        <w:t xml:space="preserve"> divided by the quantity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206380">
        <w:t xml:space="preserve"> minus </w:t>
      </w:r>
      <m:oMath>
        <m:r>
          <m:rPr>
            <m:sty m:val="b"/>
          </m:rPr>
          <w:rPr>
            <w:rFonts w:ascii="Cambria Math" w:hAnsi="Cambria Math"/>
          </w:rPr>
          <m:t>3</m:t>
        </m:r>
      </m:oMath>
      <w:r w:rsidR="00AC1DF2">
        <w:t>.</w:t>
      </w:r>
    </w:p>
    <w:p w14:paraId="0E0CE0D9" w14:textId="77777777" w:rsidR="00016A59" w:rsidRDefault="00016A59" w:rsidP="00016A59">
      <w:pPr>
        <w:pStyle w:val="ny-lesson-SFinsert-response"/>
        <w:ind w:left="1224"/>
      </w:pPr>
      <m:oMath>
        <m:r>
          <m:rPr>
            <m:sty m:val="bi"/>
          </m:rPr>
          <w:rPr>
            <w:rStyle w:val="ny-lesson-SFinsert-responseChar"/>
            <w:rFonts w:ascii="Cambria Math" w:hAnsi="Cambria Math"/>
          </w:rPr>
          <m:t>f÷(h-3)</m:t>
        </m:r>
      </m:oMath>
      <w:r>
        <w:rPr>
          <w:rStyle w:val="ny-lesson-SFinsert-responseChar"/>
          <w:b/>
          <w:i/>
        </w:rPr>
        <w:t xml:space="preserve"> and </w:t>
      </w:r>
      <m:oMath>
        <m:f>
          <m:fPr>
            <m:ctrlPr>
              <w:rPr>
                <w:rStyle w:val="ny-lesson-SFinsert-responseChar"/>
                <w:rFonts w:ascii="Cambria Math" w:hAnsi="Cambria Math"/>
                <w:b/>
                <w:i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f</m:t>
            </m:r>
          </m:num>
          <m:den>
            <m:r>
              <m:rPr>
                <m:sty m:val="bi"/>
              </m:rPr>
              <w:rPr>
                <w:rStyle w:val="ny-lesson-SFinsert-responseChar"/>
                <w:rFonts w:ascii="Cambria Math" w:hAnsi="Cambria Math"/>
                <w:sz w:val="21"/>
                <w:szCs w:val="21"/>
              </w:rPr>
              <m:t>h-3</m:t>
            </m:r>
          </m:den>
        </m:f>
      </m:oMath>
    </w:p>
    <w:p w14:paraId="1F1AAD84" w14:textId="77777777" w:rsidR="00016A59" w:rsidRDefault="00016A59" w:rsidP="00AC1DF2">
      <w:pPr>
        <w:pStyle w:val="ny-lesson-paragraph"/>
      </w:pPr>
    </w:p>
    <w:p w14:paraId="5D7F5BC5" w14:textId="77777777" w:rsidR="00016A59" w:rsidRDefault="00016A59" w:rsidP="00016A59">
      <w:pPr>
        <w:pStyle w:val="ny-callout-hdr"/>
      </w:pPr>
      <w:r>
        <w:t>Problem Set Sample Solutions</w:t>
      </w:r>
    </w:p>
    <w:p w14:paraId="79F084F5" w14:textId="4A8DEDC4" w:rsidR="00016A59" w:rsidRDefault="00E51353" w:rsidP="00016A59">
      <w:pPr>
        <w:pStyle w:val="ny-lesson-SFinsert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6F82C3C" wp14:editId="73FE743E">
                <wp:simplePos x="0" y="0"/>
                <wp:positionH relativeFrom="margin">
                  <wp:align>center</wp:align>
                </wp:positionH>
                <wp:positionV relativeFrom="paragraph">
                  <wp:posOffset>222089</wp:posOffset>
                </wp:positionV>
                <wp:extent cx="5303520" cy="4631377"/>
                <wp:effectExtent l="0" t="0" r="11430" b="17145"/>
                <wp:wrapNone/>
                <wp:docPr id="309" name="Rectangle 3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03520" cy="4631377"/>
                        </a:xfrm>
                        <a:prstGeom prst="rect">
                          <a:avLst/>
                        </a:prstGeom>
                        <a:noFill/>
                        <a:ln w="14605">
                          <a:solidFill>
                            <a:srgbClr val="AE6852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w14:anchorId="774F5878" id="Rectangle 309" o:spid="_x0000_s1026" style="position:absolute;margin-left:0;margin-top:17.5pt;width:417.6pt;height:364.7pt;z-index:25169920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" filled="f" strokecolor="#ae6852" strokeweight="1.15pt">
                <w10:wrap anchorx="margin"/>
              </v:rect>
            </w:pict>
          </mc:Fallback>
        </mc:AlternateContent>
      </w:r>
    </w:p>
    <w:p w14:paraId="1B299687" w14:textId="77777777" w:rsidR="00016A59" w:rsidRPr="003E43D5" w:rsidRDefault="00016A59" w:rsidP="00016A59">
      <w:pPr>
        <w:pStyle w:val="ny-lesson-SFinsert"/>
      </w:pPr>
      <w:r w:rsidRPr="003E43D5">
        <w:t>Complete the missing spaces in each rectangle set.</w:t>
      </w:r>
    </w:p>
    <w:p w14:paraId="258085B2" w14:textId="7EC9F0D4" w:rsidR="00016A59" w:rsidRDefault="00E51353" w:rsidP="00E51353">
      <w:pPr>
        <w:pStyle w:val="ny-lesson-bullet"/>
        <w:numPr>
          <w:ilvl w:val="0"/>
          <w:numId w:val="0"/>
        </w:numPr>
        <w:jc w:val="center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428F3CC" wp14:editId="03BE63F1">
                <wp:simplePos x="0" y="0"/>
                <wp:positionH relativeFrom="column">
                  <wp:posOffset>626094</wp:posOffset>
                </wp:positionH>
                <wp:positionV relativeFrom="paragraph">
                  <wp:posOffset>853061</wp:posOffset>
                </wp:positionV>
                <wp:extent cx="4996044" cy="1975297"/>
                <wp:effectExtent l="0" t="0" r="0" b="6350"/>
                <wp:wrapNone/>
                <wp:docPr id="311" name="Group 31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96044" cy="1975297"/>
                          <a:chOff x="308759" y="-35628"/>
                          <a:chExt cx="4996044" cy="1975297"/>
                        </a:xfrm>
                      </wpg:grpSpPr>
                      <wps:wsp>
                        <wps:cNvPr id="74" name="Text Box 74"/>
                        <wps:cNvSpPr txBox="1"/>
                        <wps:spPr>
                          <a:xfrm>
                            <a:off x="451041" y="47275"/>
                            <a:ext cx="771525" cy="3333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F34A245" w14:textId="0CCE2B29" w:rsidR="0054678F" w:rsidRPr="00E51353" w:rsidRDefault="0054678F" w:rsidP="00016A59">
                              <w:pPr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231F20"/>
                                    <w:sz w:val="16"/>
                                    <w:szCs w:val="16"/>
                                  </w:rPr>
                                  <m:t>h</m:t>
                                </m:r>
                              </m:oMath>
                              <w:r w:rsidRPr="00E51353"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  <w:t xml:space="preserve">        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231F20"/>
                                    <w:sz w:val="16"/>
                                    <w:szCs w:val="16"/>
                                  </w:rPr>
                                  <m:t>16</m:t>
                                </m:r>
                              </m:oMath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Text Box 75"/>
                        <wps:cNvSpPr txBox="1"/>
                        <wps:spPr>
                          <a:xfrm>
                            <a:off x="4711354" y="-35628"/>
                            <a:ext cx="342900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2F44993" w14:textId="78A1670D" w:rsidR="0054678F" w:rsidRPr="00E51353" w:rsidRDefault="0054678F" w:rsidP="00016A59">
                              <w:pPr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231F20"/>
                                      <w:sz w:val="16"/>
                                      <w:szCs w:val="16"/>
                                    </w:rPr>
                                    <m:t>m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Text Box 76"/>
                        <wps:cNvSpPr txBox="1"/>
                        <wps:spPr>
                          <a:xfrm>
                            <a:off x="4516768" y="176112"/>
                            <a:ext cx="788035" cy="2667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8968BAA" w14:textId="2F93AADC" w:rsidR="0054678F" w:rsidRPr="00E51353" w:rsidRDefault="0054678F" w:rsidP="00016A59">
                              <w:pPr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231F20"/>
                                      <w:sz w:val="16"/>
                                      <w:szCs w:val="16"/>
                                    </w:rPr>
                                    <m:t>b - 33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Text Box 77"/>
                        <wps:cNvSpPr txBox="1"/>
                        <wps:spPr>
                          <a:xfrm>
                            <a:off x="308759" y="1506599"/>
                            <a:ext cx="1238250" cy="4330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477EE35" w14:textId="0785A66F" w:rsidR="0054678F" w:rsidRPr="00E51353" w:rsidRDefault="0054678F" w:rsidP="00016A59">
                              <w:pPr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</w:pP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231F20"/>
                                    <w:sz w:val="16"/>
                                    <w:szCs w:val="16"/>
                                  </w:rPr>
                                  <m:t>7</m:t>
                                </m:r>
                              </m:oMath>
                              <w:r w:rsidRPr="00E51353"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  <w:t xml:space="preserve"> divided by </w:t>
                              </w:r>
                              <m:oMath>
                                <m:r>
                                  <m:rPr>
                                    <m:sty m:val="bi"/>
                                  </m:rPr>
                                  <w:rPr>
                                    <w:rFonts w:ascii="Cambria Math" w:hAnsi="Cambria Math"/>
                                    <w:color w:val="231F20"/>
                                    <w:sz w:val="16"/>
                                    <w:szCs w:val="16"/>
                                  </w:rPr>
                                  <m:t>x</m:t>
                                </m:r>
                              </m:oMath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Text Box 78"/>
                        <wps:cNvSpPr txBox="1"/>
                        <wps:spPr>
                          <a:xfrm>
                            <a:off x="4425625" y="1550850"/>
                            <a:ext cx="285750" cy="32385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EDB575D" w14:textId="65EA094E" w:rsidR="0054678F" w:rsidRPr="00E51353" w:rsidRDefault="0054678F" w:rsidP="00016A59">
                              <w:pPr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231F20"/>
                                      <w:sz w:val="16"/>
                                      <w:szCs w:val="16"/>
                                    </w:rPr>
                                    <m:t>2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Text Box 79"/>
                        <wps:cNvSpPr txBox="1"/>
                        <wps:spPr>
                          <a:xfrm>
                            <a:off x="4599049" y="1550863"/>
                            <a:ext cx="664210" cy="29527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2DC906" w14:textId="501587F8" w:rsidR="0054678F" w:rsidRPr="00E51353" w:rsidRDefault="0054678F" w:rsidP="00016A59">
                              <w:pPr>
                                <w:rPr>
                                  <w:b/>
                                  <w:color w:val="231F20"/>
                                  <w:sz w:val="16"/>
                                  <w:szCs w:val="16"/>
                                </w:rPr>
                              </w:pPr>
                              <m:oMathPara>
                                <m:oMath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231F20"/>
                                      <w:sz w:val="16"/>
                                      <w:szCs w:val="16"/>
                                    </w:rPr>
                                    <m:t>y+13</m:t>
                                  </m:r>
                                </m:oMath>
                              </m:oMathPara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2428F3CC" id="Group 311" o:spid="_x0000_s1072" style="position:absolute;left:0;text-align:left;margin-left:49.3pt;margin-top:67.15pt;width:393.4pt;height:155.55pt;z-index:251660288;mso-width-relative:margin;mso-height-relative:margin" coordorigin="3087,-356" coordsize="49960,197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">
                <v:shape id="Text Box 74" o:spid="_x0000_s1073" type="#_x0000_t202" style="position:absolute;left:4510;top:472;width:7715;height:33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P5LMUA&#10;AADbAAAADwAAAGRycy9kb3ducmV2LnhtbESPT4vCMBTE7wt+h/AEb2uqrKtUo0hBVsQ9+Ofi7dk8&#10;22LzUpuo1U+/WRA8DjPzG2Yya0wpblS7wrKCXjcCQZxaXXCmYL9bfI5AOI+ssbRMCh7kYDZtfUww&#10;1vbOG7ptfSYChF2MCnLvq1hKl+Zk0HVtRRy8k60N+iDrTOoa7wFuStmPom9psOCwkGNFSU7peXs1&#10;ClbJ4hc3x74ZPcvkZ32aV5f9YaBUp93MxyA8Nf4dfrWXWsHwC/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28/ksxQAAANsAAAAPAAAAAAAAAAAAAAAAAJgCAABkcnMv&#10;ZG93bnJldi54bWxQSwUGAAAAAAQABAD1AAAAigMAAAAA&#10;" filled="f" stroked="f" strokeweight=".5pt">
                  <v:textbox>
                    <w:txbxContent>
                      <w:p w14:paraId="3F34A245" w14:textId="0CCE2B29" w:rsidR="0054678F" w:rsidRPr="00E51353" w:rsidRDefault="0054678F" w:rsidP="00016A59">
                        <w:pPr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231F20"/>
                              <w:sz w:val="16"/>
                              <w:szCs w:val="16"/>
                            </w:rPr>
                            <m:t>h</m:t>
                          </m:r>
                        </m:oMath>
                        <w:r w:rsidRPr="00E51353"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  <w:t xml:space="preserve">        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231F20"/>
                              <w:sz w:val="16"/>
                              <w:szCs w:val="16"/>
                            </w:rPr>
                            <m:t>16</m:t>
                          </m:r>
                        </m:oMath>
                      </w:p>
                    </w:txbxContent>
                  </v:textbox>
                </v:shape>
                <v:shape id="Text Box 75" o:spid="_x0000_s1074" type="#_x0000_t202" style="position:absolute;left:47113;top:-356;width:3429;height:26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<v:textbox>
                    <w:txbxContent>
                      <w:p w14:paraId="02F44993" w14:textId="78A1670D" w:rsidR="0054678F" w:rsidRPr="00E51353" w:rsidRDefault="0054678F" w:rsidP="00016A59">
                        <w:pPr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231F20"/>
                                <w:sz w:val="16"/>
                                <w:szCs w:val="16"/>
                              </w:rPr>
                              <m:t>m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6" o:spid="_x0000_s1075" type="#_x0000_t202" style="position:absolute;left:45167;top:1761;width:7881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W3CwMUA&#10;AADbAAAADwAAAGRycy9kb3ducmV2LnhtbESPQWvCQBSE74X+h+UJvdWNQqNEVwkBaSn2oPXi7Zl9&#10;JsHs2zS7TaK/3i0IPQ4z8w2zXA+mFh21rrKsYDKOQBDnVldcKDh8b17nIJxH1lhbJgVXcrBePT8t&#10;MdG25x11e1+IAGGXoILS+yaR0uUlGXRj2xAH72xbgz7ItpC6xT7ATS2nURRLgxWHhRIbykrKL/tf&#10;o+Az23zh7jQ181udvW/PafNzOL4p9TIa0gUIT4P/Dz/aH1rBLIa/L+EHyN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bcLAxQAAANsAAAAPAAAAAAAAAAAAAAAAAJgCAABkcnMv&#10;ZG93bnJldi54bWxQSwUGAAAAAAQABAD1AAAAigMAAAAA&#10;" filled="f" stroked="f" strokeweight=".5pt">
                  <v:textbox>
                    <w:txbxContent>
                      <w:p w14:paraId="48968BAA" w14:textId="2F93AADC" w:rsidR="0054678F" w:rsidRPr="00E51353" w:rsidRDefault="0054678F" w:rsidP="00016A59">
                        <w:pPr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231F20"/>
                                <w:sz w:val="16"/>
                                <w:szCs w:val="16"/>
                              </w:rPr>
                              <m:t>b - 33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7" o:spid="_x0000_s1076" type="#_x0000_t202" style="position:absolute;left:3087;top:15065;width:12383;height:433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9tVYcQA&#10;AADbAAAADwAAAGRycy9kb3ducmV2LnhtbESPQWvCQBSE74X+h+UJXopuKqUp0VWKIOSQi7YUentk&#10;n9lg9m26u8b4792C4HGYmW+Y1Wa0nRjIh9axgtd5BoK4drrlRsH31272ASJEZI2dY1JwpQCb9fPT&#10;CgvtLryn4RAbkSAcClRgYuwLKUNtyGKYu544eUfnLcYkfSO1x0uC204usuxdWmw5LRjsaWuoPh3O&#10;VsHwU77p/WCif9lWZVaeqr/8t1JqOhk/lyAijfERvrdLrSDP4f9L+gFyf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bVWHEAAAA2wAAAA8AAAAAAAAAAAAAAAAAmAIAAGRycy9k&#10;b3ducmV2LnhtbFBLBQYAAAAABAAEAPUAAACJAwAAAAA=&#10;" filled="f" stroked="f" strokeweight=".5pt">
                  <v:textbox>
                    <w:txbxContent>
                      <w:p w14:paraId="6477EE35" w14:textId="0785A66F" w:rsidR="0054678F" w:rsidRPr="00E51353" w:rsidRDefault="0054678F" w:rsidP="00016A59">
                        <w:pPr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</w:pP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231F20"/>
                              <w:sz w:val="16"/>
                              <w:szCs w:val="16"/>
                            </w:rPr>
                            <m:t>7</m:t>
                          </m:r>
                        </m:oMath>
                        <w:r w:rsidRPr="00E51353"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  <w:t xml:space="preserve"> divided by </w:t>
                        </w:r>
                        <m:oMath>
                          <m:r>
                            <m:rPr>
                              <m:sty m:val="bi"/>
                            </m:rPr>
                            <w:rPr>
                              <w:rFonts w:ascii="Cambria Math" w:hAnsi="Cambria Math"/>
                              <w:color w:val="231F20"/>
                              <w:sz w:val="16"/>
                              <w:szCs w:val="16"/>
                            </w:rPr>
                            <m:t>x</m:t>
                          </m:r>
                        </m:oMath>
                      </w:p>
                    </w:txbxContent>
                  </v:textbox>
                </v:shape>
                <v:shape id="Text Box 78" o:spid="_x0000_s1077" type="#_x0000_t202" style="position:absolute;left:44256;top:15508;width:2857;height:32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77zKcMA&#10;AADbAAAADwAAAGRycy9kb3ducmV2LnhtbERPy2rCQBTdF/yH4Ra6q5MKVYlOQgiIpbQLrZvubjM3&#10;D8zciZkxSf36zkLo8nDe23QyrRiod41lBS/zCARxYXXDlYLT1+55DcJ5ZI2tZVLwSw7SZPawxVjb&#10;kQ80HH0lQgi7GBXU3nexlK6oyaCb2444cKXtDfoA+0rqHscQblq5iKKlNNhwaKixo7ym4ny8GgXv&#10;+e4TDz8Ls761+f6jzLrL6ftVqafHKduA8DT5f/Hd/aYVrMLY8CX8AJn8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77zKcMAAADbAAAADwAAAAAAAAAAAAAAAACYAgAAZHJzL2Rv&#10;d25yZXYueG1sUEsFBgAAAAAEAAQA9QAAAIgDAAAAAA==&#10;" filled="f" stroked="f" strokeweight=".5pt">
                  <v:textbox>
                    <w:txbxContent>
                      <w:p w14:paraId="7EDB575D" w14:textId="65EA094E" w:rsidR="0054678F" w:rsidRPr="00E51353" w:rsidRDefault="0054678F" w:rsidP="00016A59">
                        <w:pPr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231F20"/>
                                <w:sz w:val="16"/>
                                <w:szCs w:val="16"/>
                              </w:rPr>
                              <m:t>2</m:t>
                            </m:r>
                          </m:oMath>
                        </m:oMathPara>
                      </w:p>
                    </w:txbxContent>
                  </v:textbox>
                </v:shape>
                <v:shape id="Text Box 79" o:spid="_x0000_s1078" type="#_x0000_t202" style="position:absolute;left:45990;top:15508;width:6642;height:29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JWssYA&#10;AADbAAAADwAAAGRycy9kb3ducmV2LnhtbESPQWvCQBSE74L/YXmF3nTTgNWmriKBYCl6SOqlt9fs&#10;MwnNvo3Zrab+elco9DjMzDfMcj2YVpypd41lBU/TCARxaXXDlYLDRzZZgHAeWWNrmRT8koP1ajxa&#10;YqLthXM6F74SAcIuQQW1910ipStrMuimtiMO3tH2Bn2QfSV1j5cAN62Mo+hZGmw4LNTYUVpT+V38&#10;GAXvabbH/Cs2i2ubbnfHTXc6fM6UenwYNq8gPA3+P/zXftMK5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PJWssYAAADbAAAADwAAAAAAAAAAAAAAAACYAgAAZHJz&#10;L2Rvd25yZXYueG1sUEsFBgAAAAAEAAQA9QAAAIsDAAAAAA==&#10;" filled="f" stroked="f" strokeweight=".5pt">
                  <v:textbox>
                    <w:txbxContent>
                      <w:p w14:paraId="3C2DC906" w14:textId="501587F8" w:rsidR="0054678F" w:rsidRPr="00E51353" w:rsidRDefault="0054678F" w:rsidP="00016A59">
                        <w:pPr>
                          <w:rPr>
                            <w:b/>
                            <w:color w:val="231F20"/>
                            <w:sz w:val="16"/>
                            <w:szCs w:val="16"/>
                          </w:rPr>
                        </w:pPr>
                        <m:oMathPara>
                          <m:oMath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231F20"/>
                                <w:sz w:val="16"/>
                                <w:szCs w:val="16"/>
                              </w:rPr>
                              <m:t>y+13</m:t>
                            </m:r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016A59">
        <w:rPr>
          <w:noProof/>
        </w:rPr>
        <w:drawing>
          <wp:inline distT="0" distB="0" distL="0" distR="0" wp14:anchorId="19329AB7" wp14:editId="3A0CB9F1">
            <wp:extent cx="5284520" cy="1432090"/>
            <wp:effectExtent l="0" t="0" r="0" b="0"/>
            <wp:docPr id="72" name="Picture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292379" cy="14342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E95D089" w14:textId="4CC7B2A7" w:rsidR="00016A59" w:rsidRPr="00AC1DF2" w:rsidRDefault="00016A59" w:rsidP="00016A59">
      <w:pPr>
        <w:pStyle w:val="ny-lesson-SFinsert-response"/>
        <w:rPr>
          <w:sz w:val="21"/>
          <w:szCs w:val="21"/>
        </w:rPr>
      </w:pPr>
      <w:r w:rsidRPr="003E43D5">
        <w:t xml:space="preserve">The quotient of </w:t>
      </w:r>
      <m:oMath>
        <m:r>
          <m:rPr>
            <m:sty m:val="bi"/>
          </m:rPr>
          <w:rPr>
            <w:rFonts w:ascii="Cambria Math" w:hAnsi="Cambria Math"/>
          </w:rPr>
          <m:t>h</m:t>
        </m:r>
      </m:oMath>
      <w:r w:rsidRPr="003E43D5"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16</m:t>
        </m:r>
      </m:oMath>
      <w:r w:rsidRPr="003E43D5">
        <w:t xml:space="preserve">, </w:t>
      </w:r>
      <w:r w:rsidRPr="00DD2661">
        <w:t xml:space="preserve"> </w:t>
      </w:r>
      <w:r w:rsidR="00AC1DF2" w:rsidRPr="00AC1DF2">
        <w:rPr>
          <w:position w:val="-10"/>
        </w:rPr>
        <w:object w:dxaOrig="540" w:dyaOrig="440" w14:anchorId="288173BB">
          <v:shape id="_x0000_i1049" type="#_x0000_t75" style="width:20.65pt;height:16.9pt" o:ole="">
            <v:imagedata r:id="rId64" o:title=""/>
          </v:shape>
          <o:OLEObject Type="Embed" ProgID="Equation.DSMT4" ShapeID="_x0000_i1049" DrawAspect="Content" ObjectID="_1476780286" r:id="rId65"/>
        </w:object>
      </w:r>
      <w:r w:rsidRPr="003E43D5">
        <w:t xml:space="preserve">, 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h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16</m:t>
            </m:r>
          </m:den>
        </m:f>
      </m:oMath>
    </w:p>
    <w:p w14:paraId="646DED8F" w14:textId="241D7F58" w:rsidR="00016A59" w:rsidRPr="003E43D5" w:rsidRDefault="00016A59" w:rsidP="00016A59">
      <w:pPr>
        <w:pStyle w:val="ny-lesson-SFinsert-response"/>
      </w:pPr>
      <m:oMath>
        <m:r>
          <m:rPr>
            <m:sty m:val="bi"/>
          </m:rPr>
          <w:rPr>
            <w:rFonts w:ascii="Cambria Math" w:hAnsi="Cambria Math"/>
          </w:rPr>
          <m:t>m</m:t>
        </m:r>
      </m:oMath>
      <w:r w:rsidRPr="003E43D5">
        <w:t xml:space="preserve"> divided by</w:t>
      </w:r>
      <w:r>
        <w:t xml:space="preserve"> the quantity</w:t>
      </w:r>
      <w:r w:rsidRPr="003E43D5">
        <w:t xml:space="preserve"> </w:t>
      </w:r>
      <m:oMath>
        <m:r>
          <m:rPr>
            <m:sty m:val="bi"/>
          </m:rPr>
          <w:rPr>
            <w:rFonts w:ascii="Cambria Math" w:hAnsi="Cambria Math"/>
          </w:rPr>
          <m:t>b</m:t>
        </m:r>
      </m:oMath>
      <w:r w:rsidRPr="003E43D5">
        <w:t xml:space="preserve"> minus </w:t>
      </w:r>
      <m:oMath>
        <m:r>
          <m:rPr>
            <m:sty m:val="bi"/>
          </m:rPr>
          <w:rPr>
            <w:rFonts w:ascii="Cambria Math" w:hAnsi="Cambria Math"/>
          </w:rPr>
          <m:t>33</m:t>
        </m:r>
      </m:oMath>
      <w:r w:rsidRPr="003E43D5">
        <w:t xml:space="preserve">, </w:t>
      </w:r>
      <w:r w:rsidR="00AC1DF2" w:rsidRPr="00F44CF9">
        <w:rPr>
          <w:position w:val="-16"/>
        </w:rPr>
        <w:object w:dxaOrig="920" w:dyaOrig="440" w14:anchorId="09418C8D">
          <v:shape id="_x0000_i1050" type="#_x0000_t75" style="width:39.4pt;height:18pt" o:ole="">
            <v:imagedata r:id="rId66" o:title=""/>
          </v:shape>
          <o:OLEObject Type="Embed" ProgID="Equation.DSMT4" ShapeID="_x0000_i1050" DrawAspect="Content" ObjectID="_1476780287" r:id="rId67"/>
        </w:object>
      </w:r>
      <w: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m÷(b-33)</m:t>
        </m:r>
      </m:oMath>
    </w:p>
    <w:p w14:paraId="683F8653" w14:textId="1A4CE50C" w:rsidR="00016A59" w:rsidRDefault="00016A59">
      <w:pPr>
        <w:pStyle w:val="ny-lesson-bullet"/>
        <w:numPr>
          <w:ilvl w:val="0"/>
          <w:numId w:val="0"/>
        </w:numPr>
        <w:jc w:val="center"/>
      </w:pPr>
      <w:r>
        <w:rPr>
          <w:noProof/>
        </w:rPr>
        <w:drawing>
          <wp:inline distT="0" distB="0" distL="0" distR="0" wp14:anchorId="41319125" wp14:editId="7B6EC360">
            <wp:extent cx="5290457" cy="1444134"/>
            <wp:effectExtent l="0" t="0" r="5715" b="3810"/>
            <wp:docPr id="73" name="Picture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5322731" cy="14529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8111643" w14:textId="1AAB222C" w:rsidR="00016A59" w:rsidRPr="004B1100" w:rsidRDefault="00016A59" w:rsidP="00016A59">
      <w:pPr>
        <w:pStyle w:val="ny-lesson-SFinsert-response"/>
      </w:pPr>
      <m:oMath>
        <m:r>
          <m:rPr>
            <m:sty m:val="bi"/>
          </m:rPr>
          <w:rPr>
            <w:rFonts w:ascii="Cambria Math" w:hAnsi="Cambria Math"/>
          </w:rPr>
          <m:t xml:space="preserve"> </m:t>
        </m:r>
        <m:r>
          <m:rPr>
            <m:sty m:val="bi"/>
          </m:rPr>
          <w:rPr>
            <w:rFonts w:ascii="Cambria Math" w:hAnsi="Cambria Math"/>
            <w:position w:val="-16"/>
          </w:rPr>
          <w:object w:dxaOrig="440" w:dyaOrig="440" w14:anchorId="32B9B8DE">
            <v:shape id="_x0000_i1051" type="#_x0000_t75" style="width:18pt;height:18pt" o:ole="">
              <v:imagedata r:id="rId68" o:title=""/>
            </v:shape>
            <o:OLEObject Type="Embed" ProgID="Equation.DSMT4" ShapeID="_x0000_i1051" DrawAspect="Content" ObjectID="_1476780288" r:id="rId69"/>
          </w:object>
        </m:r>
      </m:oMath>
      <w:r>
        <w:t xml:space="preserve">, </w:t>
      </w:r>
      <m:oMath>
        <m:r>
          <m:rPr>
            <m:sty m:val="bi"/>
          </m:rPr>
          <w:rPr>
            <w:rFonts w:ascii="Cambria Math" w:hAnsi="Cambria Math"/>
          </w:rPr>
          <m:t>7÷x</m:t>
        </m:r>
      </m:oMath>
      <w:r>
        <w:t xml:space="preserve">, 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7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x</m:t>
            </m:r>
          </m:den>
        </m:f>
      </m:oMath>
    </w:p>
    <w:p w14:paraId="1E01D7AA" w14:textId="324AA53D" w:rsidR="00016A59" w:rsidRPr="00E51353" w:rsidRDefault="00016A59" w:rsidP="00E51353">
      <w:pPr>
        <w:pStyle w:val="ny-lesson-SFinsert-response"/>
        <w:spacing w:before="160"/>
        <w:rPr>
          <w:sz w:val="21"/>
          <w:szCs w:val="21"/>
        </w:rPr>
      </w:pPr>
      <w:r>
        <w:t xml:space="preserve"> The sum of </w:t>
      </w:r>
      <m:oMath>
        <m:r>
          <m:rPr>
            <m:sty m:val="bi"/>
          </m:rPr>
          <w:rPr>
            <w:rFonts w:ascii="Cambria Math" w:hAnsi="Cambria Math"/>
          </w:rPr>
          <m:t>y</m:t>
        </m:r>
      </m:oMath>
      <w:r>
        <w:t xml:space="preserve"> and </w:t>
      </w:r>
      <m:oMath>
        <m:r>
          <m:rPr>
            <m:sty m:val="bi"/>
          </m:rPr>
          <w:rPr>
            <w:rFonts w:ascii="Cambria Math" w:hAnsi="Cambria Math"/>
          </w:rPr>
          <m:t>13</m:t>
        </m:r>
      </m:oMath>
      <w:r>
        <w:t xml:space="preserve"> divided by </w:t>
      </w:r>
      <m:oMath>
        <m:r>
          <m:rPr>
            <m:sty m:val="bi"/>
          </m:rPr>
          <w:rPr>
            <w:rFonts w:ascii="Cambria Math" w:hAnsi="Cambria Math"/>
          </w:rPr>
          <m:t>2</m:t>
        </m:r>
      </m:oMath>
      <w:r>
        <w:t xml:space="preserve">, </w:t>
      </w:r>
      <m:oMath>
        <m:d>
          <m:dPr>
            <m:ctrlPr>
              <w:rPr>
                <w:rFonts w:ascii="Cambria Math" w:hAnsi="Cambria Math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</w:rPr>
              <m:t>y+13</m:t>
            </m:r>
          </m:e>
        </m:d>
        <m:r>
          <m:rPr>
            <m:sty m:val="bi"/>
          </m:rPr>
          <w:rPr>
            <w:rFonts w:ascii="Cambria Math" w:hAnsi="Cambria Math"/>
          </w:rPr>
          <m:t>÷2</m:t>
        </m:r>
      </m:oMath>
      <w:r>
        <w:t xml:space="preserve">, </w:t>
      </w:r>
      <m:oMath>
        <m:f>
          <m:fPr>
            <m:ctrlPr>
              <w:rPr>
                <w:rFonts w:ascii="Cambria Math" w:hAnsi="Cambria Math"/>
                <w:sz w:val="21"/>
                <w:szCs w:val="2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y+13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1"/>
                <w:szCs w:val="21"/>
              </w:rPr>
              <m:t>2</m:t>
            </m:r>
          </m:den>
        </m:f>
      </m:oMath>
    </w:p>
    <w:p w14:paraId="6953005C" w14:textId="77777777" w:rsidR="001B669D" w:rsidRDefault="001B669D" w:rsidP="00E51353">
      <w:pPr>
        <w:pStyle w:val="ny-callout-hdr"/>
      </w:pPr>
    </w:p>
    <w:p w14:paraId="02AA751E" w14:textId="7B3AFE24" w:rsidR="00E51353" w:rsidRDefault="00E51353" w:rsidP="00E51353">
      <w:pPr>
        <w:pStyle w:val="ny-callout-hdr"/>
      </w:pPr>
      <w:r>
        <w:lastRenderedPageBreak/>
        <w:t>Exercise Handout</w:t>
      </w:r>
    </w:p>
    <w:p w14:paraId="3572CC2B" w14:textId="759D32F1" w:rsidR="00E51353" w:rsidRPr="00E51353" w:rsidRDefault="00E51353" w:rsidP="00E51353">
      <w:pPr>
        <w:pStyle w:val="ny-lesson-hdr-1"/>
        <w:rPr>
          <w:rStyle w:val="ny-lesson-SFinsert-number-listChar"/>
          <w:b/>
        </w:rPr>
      </w:pPr>
      <w:r w:rsidRPr="00E51353">
        <w:t>Set A</w:t>
      </w:r>
      <w:r w:rsidRPr="00E51353">
        <w:tab/>
      </w:r>
    </w:p>
    <w:p w14:paraId="100F4BBD" w14:textId="0F02125F" w:rsidR="00E51353" w:rsidRPr="00E51353" w:rsidRDefault="00E51353">
      <w:pPr>
        <w:pStyle w:val="ny-lesson-numbering"/>
        <w:numPr>
          <w:ilvl w:val="0"/>
          <w:numId w:val="41"/>
        </w:numPr>
        <w:rPr>
          <w:rStyle w:val="ny-lesson-SFinsert-number-listChar"/>
          <w:b w:val="0"/>
          <w:sz w:val="20"/>
          <w:szCs w:val="20"/>
        </w:rPr>
      </w:pP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5 ÷ p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</w:r>
    </w:p>
    <w:p w14:paraId="35D95B64" w14:textId="26B1017D" w:rsidR="00E51353" w:rsidRPr="00E51353" w:rsidRDefault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w:r w:rsidRPr="00E51353">
        <w:rPr>
          <w:rStyle w:val="ny-lesson-SFinsert-number-listChar"/>
          <w:b w:val="0"/>
          <w:sz w:val="20"/>
          <w:szCs w:val="20"/>
        </w:rPr>
        <w:t xml:space="preserve">The quotient of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g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and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h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</w:r>
    </w:p>
    <w:p w14:paraId="6E93DAF9" w14:textId="70567619" w:rsidR="00E51353" w:rsidRPr="00E51353" w:rsidRDefault="00E51353">
      <w:pPr>
        <w:pStyle w:val="ny-lesson-numbering"/>
        <w:rPr>
          <w:rStyle w:val="ny-lesson-SFinsert-number-listChar"/>
          <w:b w:val="0"/>
        </w:rPr>
      </w:pPr>
      <w:r w:rsidRPr="00E51353">
        <w:rPr>
          <w:position w:val="-16"/>
        </w:rPr>
        <w:object w:dxaOrig="580" w:dyaOrig="440" w14:anchorId="34021FC0">
          <v:shape id="_x0000_i1052" type="#_x0000_t75" style="width:29.65pt;height:16.9pt" o:ole="">
            <v:imagedata r:id="rId20" o:title=""/>
          </v:shape>
          <o:OLEObject Type="Embed" ProgID="Equation.DSMT4" ShapeID="_x0000_i1052" DrawAspect="Content" ObjectID="_1476780289" r:id="rId70"/>
        </w:object>
      </w:r>
      <w:r w:rsidRPr="00E51353">
        <w:rPr>
          <w:rStyle w:val="ny-lesson-SFinsert-number-listChar"/>
          <w:b w:val="0"/>
        </w:rPr>
        <w:tab/>
      </w:r>
      <m:oMath>
        <m:r>
          <m:rPr>
            <m:sty m:val="p"/>
          </m:rPr>
          <w:rPr>
            <w:rFonts w:ascii="Cambria Math" w:hAnsi="Cambria Math"/>
            <w:sz w:val="21"/>
            <w:szCs w:val="21"/>
          </w:rPr>
          <m:t xml:space="preserve"> </m:t>
        </m:r>
      </m:oMath>
    </w:p>
    <w:p w14:paraId="394485E2" w14:textId="23001CC5" w:rsidR="00E51353" w:rsidRPr="00E51353" w:rsidRDefault="002B30AE">
      <w:pPr>
        <w:pStyle w:val="ny-lesson-numbering"/>
        <w:rPr>
          <w:rStyle w:val="ny-lesson-SFinsert-number-listChar"/>
          <w:b w:val="0"/>
        </w:rPr>
      </w:pPr>
      <m:oMath>
        <m:f>
          <m:fPr>
            <m:ctrlPr>
              <w:rPr>
                <w:rStyle w:val="ny-lesson-SFinsert-number-listChar"/>
                <w:rFonts w:ascii="Cambria Math" w:hAnsi="Cambria Math"/>
                <w:b w:val="0"/>
                <w:i/>
                <w:sz w:val="26"/>
                <w:szCs w:val="26"/>
              </w:rPr>
            </m:ctrlPr>
          </m:fPr>
          <m:num>
            <m:r>
              <w:rPr>
                <w:rStyle w:val="ny-lesson-SFinsert-number-listChar"/>
                <w:rFonts w:ascii="Cambria Math" w:hAnsi="Cambria Math"/>
                <w:sz w:val="26"/>
                <w:szCs w:val="26"/>
              </w:rPr>
              <m:t>y</m:t>
            </m:r>
          </m:num>
          <m:den>
            <m:r>
              <w:rPr>
                <w:rStyle w:val="ny-lesson-SFinsert-number-listChar"/>
                <w:rFonts w:ascii="Cambria Math" w:hAnsi="Cambria Math"/>
                <w:sz w:val="26"/>
                <w:szCs w:val="26"/>
              </w:rPr>
              <m:t>x+8</m:t>
            </m:r>
          </m:den>
        </m:f>
      </m:oMath>
      <w:r w:rsidR="00E51353" w:rsidRPr="00E51353">
        <w:rPr>
          <w:rStyle w:val="ny-lesson-SFinsert-number-listChar"/>
          <w:b w:val="0"/>
        </w:rPr>
        <w:tab/>
      </w:r>
    </w:p>
    <w:p w14:paraId="14D0F982" w14:textId="002A0784" w:rsidR="00E51353" w:rsidRPr="00E51353" w:rsidRDefault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7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divided by the quantity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a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minus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6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</w:r>
    </w:p>
    <w:p w14:paraId="3000B1DD" w14:textId="011E181B" w:rsidR="00E51353" w:rsidRPr="00E51353" w:rsidRDefault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w:r w:rsidRPr="00E51353">
        <w:rPr>
          <w:position w:val="-16"/>
          <w:szCs w:val="20"/>
        </w:rPr>
        <w:object w:dxaOrig="880" w:dyaOrig="440" w14:anchorId="5B5A97FE">
          <v:shape id="_x0000_i1053" type="#_x0000_t75" style="width:44.65pt;height:16.9pt" o:ole="">
            <v:imagedata r:id="rId26" o:title=""/>
          </v:shape>
          <o:OLEObject Type="Embed" ProgID="Equation.DSMT4" ShapeID="_x0000_i1053" DrawAspect="Content" ObjectID="_1476780290" r:id="rId71"/>
        </w:object>
      </w:r>
      <w:r w:rsidRPr="00E51353">
        <w:rPr>
          <w:szCs w:val="20"/>
        </w:rPr>
        <w:tab/>
      </w:r>
    </w:p>
    <w:p w14:paraId="25B4499F" w14:textId="289BA132" w:rsidR="00E51353" w:rsidRPr="00E51353" w:rsidRDefault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(f + 2) ÷ g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</w:r>
    </w:p>
    <w:p w14:paraId="1079268A" w14:textId="20852E99" w:rsidR="00E51353" w:rsidRPr="00E51353" w:rsidRDefault="002B30AE">
      <w:pPr>
        <w:pStyle w:val="ny-lesson-numbering"/>
        <w:rPr>
          <w:rStyle w:val="ny-lesson-SFinsert-number-listChar"/>
          <w:b w:val="0"/>
        </w:rPr>
      </w:pP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c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-9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d</m:t>
            </m:r>
            <m:r>
              <m:rPr>
                <m:sty m:val="p"/>
              </m:rPr>
              <w:rPr>
                <w:rFonts w:ascii="Cambria Math" w:hAnsi="Cambria Math"/>
                <w:sz w:val="26"/>
                <w:szCs w:val="26"/>
              </w:rPr>
              <m:t>+3</m:t>
            </m:r>
          </m:den>
        </m:f>
      </m:oMath>
      <w:r w:rsidR="00E51353" w:rsidRPr="00E51353">
        <w:tab/>
      </w:r>
    </w:p>
    <w:p w14:paraId="12C84471" w14:textId="77777777" w:rsidR="00E51353" w:rsidRPr="00E51353" w:rsidRDefault="00E51353" w:rsidP="00E51353">
      <w:pPr>
        <w:pStyle w:val="ny-lesson-SFinsert"/>
      </w:pPr>
    </w:p>
    <w:p w14:paraId="27F66165" w14:textId="6527B847" w:rsidR="00E51353" w:rsidRPr="00E51353" w:rsidRDefault="00E51353" w:rsidP="00E51353">
      <w:pPr>
        <w:pStyle w:val="ny-lesson-hdr-1"/>
      </w:pPr>
      <w:r w:rsidRPr="00E51353">
        <w:t>Set B</w:t>
      </w:r>
      <w:r w:rsidRPr="00E51353">
        <w:tab/>
      </w:r>
    </w:p>
    <w:p w14:paraId="320317F7" w14:textId="51D33C6B" w:rsidR="00E51353" w:rsidRPr="00E51353" w:rsidRDefault="00E51353" w:rsidP="00E51353">
      <w:pPr>
        <w:pStyle w:val="ny-lesson-numbering"/>
        <w:numPr>
          <w:ilvl w:val="0"/>
          <w:numId w:val="43"/>
        </w:numPr>
        <w:rPr>
          <w:rStyle w:val="ny-lesson-SFinsert-number-listChar"/>
          <w:b w:val="0"/>
          <w:sz w:val="20"/>
          <w:szCs w:val="20"/>
        </w:rPr>
      </w:pP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h ÷ 1</m:t>
        </m:r>
        <m:r>
          <m:rPr>
            <m:sty m:val="p"/>
          </m:rPr>
          <w:rPr>
            <w:rStyle w:val="ny-lesson-SFinsert-number-listChar"/>
            <w:rFonts w:ascii="Cambria Math" w:hAnsi="Cambria Math"/>
            <w:sz w:val="20"/>
            <w:szCs w:val="20"/>
          </w:rPr>
          <m:t>1</m:t>
        </m:r>
      </m:oMath>
      <w:r w:rsidRPr="00E51353">
        <w:rPr>
          <w:szCs w:val="20"/>
        </w:rPr>
        <w:tab/>
      </w:r>
    </w:p>
    <w:p w14:paraId="3BBB2204" w14:textId="1611C42E" w:rsidR="00E51353" w:rsidRPr="00E51353" w:rsidRDefault="00E51353" w:rsidP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w:r w:rsidRPr="00E51353">
        <w:rPr>
          <w:rStyle w:val="ny-lesson-SFinsert-number-listChar"/>
          <w:b w:val="0"/>
          <w:sz w:val="20"/>
          <w:szCs w:val="20"/>
        </w:rPr>
        <w:t xml:space="preserve">The quotient of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m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and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n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  <w:t xml:space="preserve"> </w:t>
      </w:r>
    </w:p>
    <w:p w14:paraId="1514D1A4" w14:textId="4C64D4FE" w:rsidR="00E51353" w:rsidRPr="00E51353" w:rsidRDefault="00E51353" w:rsidP="00E51353">
      <w:pPr>
        <w:pStyle w:val="ny-lesson-numbering"/>
      </w:pPr>
      <w:r w:rsidRPr="00E51353">
        <w:rPr>
          <w:position w:val="-16"/>
        </w:rPr>
        <w:object w:dxaOrig="420" w:dyaOrig="440" w14:anchorId="59D6108F">
          <v:shape id="_x0000_i1054" type="#_x0000_t75" style="width:21.4pt;height:16.9pt" o:ole="">
            <v:imagedata r:id="rId36" o:title=""/>
          </v:shape>
          <o:OLEObject Type="Embed" ProgID="Equation.DSMT4" ShapeID="_x0000_i1054" DrawAspect="Content" ObjectID="_1476780291" r:id="rId72"/>
        </w:object>
      </w:r>
      <w:r w:rsidRPr="00E51353">
        <w:tab/>
      </w:r>
    </w:p>
    <w:p w14:paraId="5ABB406A" w14:textId="2A7D0F33" w:rsidR="00E51353" w:rsidRPr="00E51353" w:rsidRDefault="002B30AE" w:rsidP="00E51353">
      <w:pPr>
        <w:pStyle w:val="ny-lesson-numbering"/>
        <w:rPr>
          <w:rStyle w:val="ny-lesson-SFinsert-number-listChar"/>
          <w:b w:val="0"/>
        </w:rPr>
      </w:pPr>
      <m:oMath>
        <m:f>
          <m:fPr>
            <m:ctrlPr>
              <w:rPr>
                <w:rStyle w:val="ny-lesson-SFinsert-number-listChar"/>
                <w:rFonts w:ascii="Cambria Math" w:hAnsi="Cambria Math"/>
                <w:b w:val="0"/>
                <w:i/>
                <w:sz w:val="26"/>
                <w:szCs w:val="26"/>
              </w:rPr>
            </m:ctrlPr>
          </m:fPr>
          <m:num>
            <m:r>
              <w:rPr>
                <w:rStyle w:val="ny-lesson-SFinsert-number-listChar"/>
                <w:rFonts w:ascii="Cambria Math" w:hAnsi="Cambria Math"/>
                <w:sz w:val="26"/>
                <w:szCs w:val="26"/>
              </w:rPr>
              <m:t>h</m:t>
            </m:r>
          </m:num>
          <m:den>
            <m:r>
              <w:rPr>
                <w:rStyle w:val="ny-lesson-SFinsert-number-listChar"/>
                <w:rFonts w:ascii="Cambria Math" w:hAnsi="Cambria Math"/>
                <w:sz w:val="26"/>
                <w:szCs w:val="26"/>
              </w:rPr>
              <m:t>m-4</m:t>
            </m:r>
          </m:den>
        </m:f>
      </m:oMath>
      <w:r w:rsidR="00E51353" w:rsidRPr="00E51353">
        <w:rPr>
          <w:rStyle w:val="ny-lesson-SFinsert-number-listChar"/>
          <w:b w:val="0"/>
        </w:rPr>
        <w:tab/>
      </w:r>
    </w:p>
    <w:p w14:paraId="5CA3196B" w14:textId="558D1D04" w:rsidR="00E51353" w:rsidRPr="00E51353" w:rsidRDefault="00E51353" w:rsidP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f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divided by the quantity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g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minus </w:t>
      </w:r>
      <m:oMath>
        <m:r>
          <m:rPr>
            <m:sty m:val="p"/>
          </m:rPr>
          <w:rPr>
            <w:rStyle w:val="ny-lesson-SFinsert-number-listChar"/>
            <w:rFonts w:ascii="Cambria Math" w:hAnsi="Cambria Math"/>
            <w:sz w:val="20"/>
            <w:szCs w:val="20"/>
          </w:rPr>
          <m:t>11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  <w:t xml:space="preserve"> </w:t>
      </w:r>
    </w:p>
    <w:p w14:paraId="781301D3" w14:textId="6C155105" w:rsidR="00E51353" w:rsidRPr="00E51353" w:rsidRDefault="00E51353" w:rsidP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w:r w:rsidRPr="00E51353">
        <w:rPr>
          <w:position w:val="-16"/>
          <w:szCs w:val="20"/>
        </w:rPr>
        <w:object w:dxaOrig="859" w:dyaOrig="440" w14:anchorId="6E9F43FF">
          <v:shape id="_x0000_i1055" type="#_x0000_t75" style="width:42.75pt;height:16.9pt" o:ole="">
            <v:imagedata r:id="rId42" o:title=""/>
          </v:shape>
          <o:OLEObject Type="Embed" ProgID="Equation.DSMT4" ShapeID="_x0000_i1055" DrawAspect="Content" ObjectID="_1476780292" r:id="rId73"/>
        </w:object>
      </w:r>
      <w:r w:rsidRPr="00E51353">
        <w:rPr>
          <w:szCs w:val="20"/>
        </w:rPr>
        <w:tab/>
      </w:r>
    </w:p>
    <w:p w14:paraId="0C39E155" w14:textId="68606FC4" w:rsidR="00E51353" w:rsidRPr="00E51353" w:rsidRDefault="00E51353" w:rsidP="00E51353">
      <w:pPr>
        <w:pStyle w:val="ny-lesson-numbering"/>
        <w:rPr>
          <w:rStyle w:val="ny-lesson-SFinsert-responseChar"/>
          <w:b w:val="0"/>
          <w:color w:val="231F20"/>
          <w:sz w:val="20"/>
          <w:szCs w:val="20"/>
        </w:rPr>
      </w:pP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(y-3) ÷ x</m:t>
        </m:r>
      </m:oMath>
      <w:r w:rsidRPr="00E51353">
        <w:rPr>
          <w:szCs w:val="20"/>
        </w:rPr>
        <w:tab/>
      </w:r>
    </w:p>
    <w:p w14:paraId="23864017" w14:textId="379F02A1" w:rsidR="00E51353" w:rsidRPr="00E51353" w:rsidRDefault="002B30AE" w:rsidP="00E51353">
      <w:pPr>
        <w:pStyle w:val="ny-lesson-numbering"/>
      </w:pPr>
      <m:oMath>
        <m:f>
          <m:fPr>
            <m:ctrlPr>
              <w:rPr>
                <w:rFonts w:ascii="Cambria Math" w:hAnsi="Cambria Math"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g+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h-11</m:t>
            </m:r>
          </m:den>
        </m:f>
      </m:oMath>
      <w:r w:rsidR="00E51353" w:rsidRPr="00E51353">
        <w:tab/>
      </w:r>
    </w:p>
    <w:p w14:paraId="70556D65" w14:textId="77777777" w:rsidR="00E51353" w:rsidRPr="00E51353" w:rsidRDefault="00E51353" w:rsidP="00E51353">
      <w:pPr>
        <w:pStyle w:val="ny-lesson-SFinsert"/>
        <w:tabs>
          <w:tab w:val="left" w:pos="3690"/>
        </w:tabs>
      </w:pPr>
    </w:p>
    <w:p w14:paraId="1852C0FE" w14:textId="5561B19E" w:rsidR="00E51353" w:rsidRPr="00E51353" w:rsidRDefault="00E51353" w:rsidP="00E51353">
      <w:pPr>
        <w:pStyle w:val="ny-lesson-hdr-1"/>
      </w:pPr>
      <w:r w:rsidRPr="00E51353">
        <w:t>Set C</w:t>
      </w:r>
      <w:r w:rsidRPr="00E51353">
        <w:tab/>
      </w:r>
    </w:p>
    <w:p w14:paraId="39C28925" w14:textId="76B66172" w:rsidR="00E51353" w:rsidRPr="00E51353" w:rsidRDefault="00E51353" w:rsidP="00E51353">
      <w:pPr>
        <w:pStyle w:val="ny-lesson-numbering"/>
        <w:numPr>
          <w:ilvl w:val="0"/>
          <w:numId w:val="42"/>
        </w:numPr>
        <w:rPr>
          <w:rStyle w:val="ny-lesson-SFinsert-number-listChar"/>
          <w:b w:val="0"/>
          <w:sz w:val="20"/>
          <w:szCs w:val="20"/>
        </w:rPr>
      </w:pPr>
      <m:oMath>
        <m:r>
          <m:rPr>
            <m:sty m:val="p"/>
          </m:rPr>
          <w:rPr>
            <w:rStyle w:val="ny-lesson-SFinsert-number-listChar"/>
            <w:rFonts w:ascii="Cambria Math" w:hAnsi="Cambria Math"/>
            <w:sz w:val="20"/>
            <w:szCs w:val="20"/>
          </w:rPr>
          <m:t>6÷</m:t>
        </m:r>
        <m:r>
          <w:rPr>
            <w:rStyle w:val="ny-lesson-SFinsert-number-listChar"/>
            <w:rFonts w:ascii="Cambria Math" w:hAnsi="Cambria Math"/>
            <w:sz w:val="20"/>
            <w:szCs w:val="20"/>
          </w:rPr>
          <m:t>k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</w:r>
    </w:p>
    <w:p w14:paraId="7714251B" w14:textId="1858D66C" w:rsidR="00E51353" w:rsidRPr="00E51353" w:rsidRDefault="00E51353" w:rsidP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w:r w:rsidRPr="00E51353">
        <w:rPr>
          <w:rStyle w:val="ny-lesson-SFinsert-number-listChar"/>
          <w:b w:val="0"/>
          <w:sz w:val="20"/>
          <w:szCs w:val="20"/>
        </w:rPr>
        <w:t>The quotient of</w:t>
      </w:r>
      <m:oMath>
        <m:r>
          <m:rPr>
            <m:sty m:val="p"/>
          </m:rPr>
          <w:rPr>
            <w:rStyle w:val="ny-lesson-SFinsert-number-listChar"/>
            <w:rFonts w:ascii="Cambria Math" w:hAnsi="Cambria Math"/>
            <w:sz w:val="20"/>
            <w:szCs w:val="20"/>
          </w:rPr>
          <m:t xml:space="preserve"> </m:t>
        </m:r>
        <m:r>
          <w:rPr>
            <w:rStyle w:val="ny-lesson-SFinsert-number-listChar"/>
            <w:rFonts w:ascii="Cambria Math" w:hAnsi="Cambria Math"/>
            <w:sz w:val="20"/>
            <w:szCs w:val="20"/>
          </w:rPr>
          <m:t>j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and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k</m:t>
        </m:r>
      </m:oMath>
      <w:r w:rsidRPr="00E51353">
        <w:rPr>
          <w:rStyle w:val="ny-lesson-SFinsert-number-listChar"/>
          <w:b w:val="0"/>
          <w:sz w:val="20"/>
          <w:szCs w:val="20"/>
        </w:rPr>
        <w:tab/>
      </w:r>
    </w:p>
    <w:p w14:paraId="5AE086C0" w14:textId="0CB7FAE0" w:rsidR="00E51353" w:rsidRPr="00E51353" w:rsidRDefault="00E51353" w:rsidP="00E51353">
      <w:pPr>
        <w:pStyle w:val="ny-lesson-numbering"/>
        <w:rPr>
          <w:rStyle w:val="ny-lesson-SFinsert-number-listChar"/>
          <w:b w:val="0"/>
        </w:rPr>
      </w:pPr>
      <w:r w:rsidRPr="00E51353">
        <w:rPr>
          <w:position w:val="-16"/>
        </w:rPr>
        <w:object w:dxaOrig="540" w:dyaOrig="440" w14:anchorId="12F638F3">
          <v:shape id="_x0000_i1056" type="#_x0000_t75" style="width:27pt;height:16.9pt" o:ole="">
            <v:imagedata r:id="rId52" o:title=""/>
          </v:shape>
          <o:OLEObject Type="Embed" ProgID="Equation.DSMT4" ShapeID="_x0000_i1056" DrawAspect="Content" ObjectID="_1476780293" r:id="rId74"/>
        </w:object>
      </w:r>
      <w:r w:rsidRPr="00E51353">
        <w:tab/>
      </w:r>
    </w:p>
    <w:p w14:paraId="729E5D06" w14:textId="5693FA19" w:rsidR="00E51353" w:rsidRPr="00E51353" w:rsidRDefault="002B30AE" w:rsidP="00E51353">
      <w:pPr>
        <w:pStyle w:val="ny-lesson-numbering"/>
        <w:rPr>
          <w:rStyle w:val="ny-lesson-SFinsert-number-listChar"/>
          <w:b w:val="0"/>
        </w:rPr>
      </w:pP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15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f-2</m:t>
            </m:r>
          </m:den>
        </m:f>
      </m:oMath>
      <w:r w:rsidR="00E51353" w:rsidRPr="00E51353">
        <w:tab/>
      </w:r>
    </w:p>
    <w:p w14:paraId="406390E3" w14:textId="1AA2695E" w:rsidR="00E51353" w:rsidRPr="00E51353" w:rsidRDefault="00E51353" w:rsidP="00E51353">
      <w:pPr>
        <w:pStyle w:val="ny-lesson-numbering"/>
        <w:rPr>
          <w:rStyle w:val="ny-lesson-SFinsert-number-listChar"/>
          <w:b w:val="0"/>
          <w:sz w:val="20"/>
          <w:szCs w:val="20"/>
        </w:rPr>
      </w:pPr>
      <m:oMath>
        <m:r>
          <m:rPr>
            <m:sty m:val="p"/>
          </m:rPr>
          <w:rPr>
            <w:rStyle w:val="ny-lesson-SFinsert-number-listChar"/>
            <w:rFonts w:ascii="Cambria Math" w:hAnsi="Cambria Math"/>
            <w:sz w:val="20"/>
            <w:szCs w:val="20"/>
          </w:rPr>
          <m:t>13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divided by the sum of </w:t>
      </w: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h</m:t>
        </m:r>
      </m:oMath>
      <w:r w:rsidRPr="00E51353">
        <w:rPr>
          <w:rStyle w:val="ny-lesson-SFinsert-number-listChar"/>
          <w:b w:val="0"/>
          <w:sz w:val="20"/>
          <w:szCs w:val="20"/>
        </w:rPr>
        <w:t xml:space="preserve"> and </w:t>
      </w:r>
      <m:oMath>
        <m:r>
          <m:rPr>
            <m:sty m:val="p"/>
          </m:rPr>
          <w:rPr>
            <w:rStyle w:val="ny-lesson-SFinsert-number-listChar"/>
            <w:rFonts w:ascii="Cambria Math" w:hAnsi="Cambria Math"/>
            <w:sz w:val="20"/>
            <w:szCs w:val="20"/>
          </w:rPr>
          <m:t>1</m:t>
        </m:r>
      </m:oMath>
      <w:r w:rsidRPr="00E51353">
        <w:rPr>
          <w:szCs w:val="20"/>
        </w:rPr>
        <w:tab/>
      </w:r>
    </w:p>
    <w:p w14:paraId="46BA28E9" w14:textId="77928875" w:rsidR="00E51353" w:rsidRPr="00E51353" w:rsidRDefault="00E51353" w:rsidP="00E51353">
      <w:pPr>
        <w:pStyle w:val="ny-lesson-numbering"/>
        <w:rPr>
          <w:rStyle w:val="ny-lesson-SFinsert-number-listChar"/>
          <w:b w:val="0"/>
        </w:rPr>
      </w:pPr>
      <w:r w:rsidRPr="00E51353">
        <w:rPr>
          <w:position w:val="-16"/>
        </w:rPr>
        <w:object w:dxaOrig="840" w:dyaOrig="440" w14:anchorId="56E96728">
          <v:shape id="_x0000_i1057" type="#_x0000_t75" style="width:42.4pt;height:16.9pt" o:ole="">
            <v:imagedata r:id="rId58" o:title=""/>
          </v:shape>
          <o:OLEObject Type="Embed" ProgID="Equation.DSMT4" ShapeID="_x0000_i1057" DrawAspect="Content" ObjectID="_1476780294" r:id="rId75"/>
        </w:object>
      </w:r>
      <w:r w:rsidRPr="00E51353">
        <w:tab/>
      </w:r>
    </w:p>
    <w:p w14:paraId="6EC04151" w14:textId="2AD45B24" w:rsidR="00E51353" w:rsidRPr="00E51353" w:rsidRDefault="00E51353" w:rsidP="00E51353">
      <w:pPr>
        <w:pStyle w:val="ny-lesson-numbering"/>
        <w:rPr>
          <w:rStyle w:val="ny-lesson-SFinsert-number-listChar"/>
          <w:b w:val="0"/>
        </w:rPr>
      </w:pPr>
      <m:oMath>
        <m:r>
          <w:rPr>
            <w:rStyle w:val="ny-lesson-SFinsert-number-listChar"/>
            <w:rFonts w:ascii="Cambria Math" w:hAnsi="Cambria Math"/>
            <w:sz w:val="20"/>
            <w:szCs w:val="20"/>
          </w:rPr>
          <m:t>(h-</m:t>
        </m:r>
        <m:r>
          <w:rPr>
            <w:rStyle w:val="ny-lesson-SFinsert-number-listChar"/>
            <w:rFonts w:ascii="Cambria Math" w:hAnsi="Cambria Math"/>
            <w:sz w:val="20"/>
            <w:szCs w:val="20"/>
          </w:rPr>
          <m:t>2)÷m</m:t>
        </m:r>
      </m:oMath>
      <w:r w:rsidRPr="00E51353">
        <w:rPr>
          <w:rStyle w:val="ny-lesson-SFinsert-number-listChar"/>
          <w:b w:val="0"/>
        </w:rPr>
        <w:tab/>
      </w:r>
    </w:p>
    <w:p w14:paraId="6096B5FD" w14:textId="556444A6" w:rsidR="00E51353" w:rsidRPr="00E51353" w:rsidRDefault="002B30AE" w:rsidP="00E51353">
      <w:pPr>
        <w:pStyle w:val="ny-lesson-numbering"/>
      </w:pPr>
      <m:oMath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w:rPr>
                <w:rFonts w:ascii="Cambria Math" w:hAnsi="Cambria Math"/>
                <w:sz w:val="26"/>
                <w:szCs w:val="26"/>
              </w:rPr>
              <m:t>4 -m</m:t>
            </m:r>
          </m:num>
          <m:den>
            <m:r>
              <w:rPr>
                <w:rFonts w:ascii="Cambria Math" w:hAnsi="Cambria Math"/>
                <w:sz w:val="26"/>
                <w:szCs w:val="26"/>
              </w:rPr>
              <m:t>n+11</m:t>
            </m:r>
          </m:den>
        </m:f>
      </m:oMath>
      <w:r w:rsidR="00E51353" w:rsidRPr="00E51353">
        <w:tab/>
      </w:r>
    </w:p>
    <w:p w14:paraId="3500CFA8" w14:textId="77777777" w:rsidR="00E51353" w:rsidRDefault="00E51353" w:rsidP="00E51353">
      <w:pPr>
        <w:pStyle w:val="ny-lesson-SFinsert-response"/>
        <w:spacing w:before="160"/>
      </w:pPr>
    </w:p>
    <w:p w14:paraId="5FEA8F5D" w14:textId="77777777" w:rsidR="003262D3" w:rsidRPr="00264B86" w:rsidRDefault="003262D3" w:rsidP="006C0E18">
      <w:pPr>
        <w:pStyle w:val="ny-callout-hdr"/>
      </w:pPr>
      <w:r w:rsidRPr="00264B86">
        <w:rPr>
          <w:color w:val="00789C"/>
        </w:rPr>
        <w:lastRenderedPageBreak/>
        <w:t xml:space="preserve">Long Division Algorithm </w:t>
      </w:r>
    </w:p>
    <w:p w14:paraId="448AD8F2" w14:textId="77777777" w:rsidR="003262D3" w:rsidRDefault="003262D3" w:rsidP="003262D3">
      <w:pPr>
        <w:pStyle w:val="ny-lesson-hdr-1"/>
      </w:pPr>
      <w:r>
        <w:t>Progression of Exercises</w:t>
      </w:r>
    </w:p>
    <w:p w14:paraId="1DB1A6EA" w14:textId="77777777" w:rsidR="003262D3" w:rsidRDefault="003262D3" w:rsidP="003262D3">
      <w:pPr>
        <w:pStyle w:val="ny-lesson-paragraph"/>
      </w:pPr>
    </w:p>
    <w:p w14:paraId="435D212B" w14:textId="6339D284" w:rsidR="003262D3" w:rsidRDefault="00F02DCB" w:rsidP="006C0E18">
      <w:pPr>
        <w:pStyle w:val="ny-lesson-numbering"/>
        <w:numPr>
          <w:ilvl w:val="0"/>
          <w:numId w:val="47"/>
        </w:numPr>
      </w:pPr>
      <m:oMath>
        <m:r>
          <m:rPr>
            <m:sty m:val="p"/>
          </m:rPr>
          <w:rPr>
            <w:rFonts w:ascii="Cambria Math" w:hAnsi="Cambria Math"/>
          </w:rPr>
          <m:t>3,282÷6</m:t>
        </m:r>
      </m:oMath>
    </w:p>
    <w:p w14:paraId="66CE575E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547</m:t>
          </m:r>
        </m:oMath>
      </m:oMathPara>
    </w:p>
    <w:p w14:paraId="14FAAECE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7010DFC3" w14:textId="16BA2C99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2,712÷3</m:t>
        </m:r>
      </m:oMath>
    </w:p>
    <w:p w14:paraId="52652E41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904</m:t>
          </m:r>
        </m:oMath>
      </m:oMathPara>
    </w:p>
    <w:p w14:paraId="0EAC5B8B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05409481" w14:textId="6035D29E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15,036÷7</m:t>
        </m:r>
      </m:oMath>
    </w:p>
    <w:p w14:paraId="198DC466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2,148</m:t>
          </m:r>
        </m:oMath>
      </m:oMathPara>
    </w:p>
    <w:p w14:paraId="6EB444FC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14C75FC6" w14:textId="5C0C30A7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1,788÷8</m:t>
        </m:r>
      </m:oMath>
    </w:p>
    <w:p w14:paraId="3FB1FBE2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223.5</m:t>
          </m:r>
        </m:oMath>
      </m:oMathPara>
    </w:p>
    <w:p w14:paraId="2A18D57C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15C2BB5C" w14:textId="2DEA8877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5,736÷12</m:t>
        </m:r>
      </m:oMath>
    </w:p>
    <w:p w14:paraId="6A9A6C92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478</m:t>
          </m:r>
        </m:oMath>
      </m:oMathPara>
    </w:p>
    <w:p w14:paraId="41440710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69CFCB79" w14:textId="2ED2DE2D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35,472÷16</m:t>
        </m:r>
      </m:oMath>
    </w:p>
    <w:p w14:paraId="63BDD8EA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2,217</m:t>
          </m:r>
        </m:oMath>
      </m:oMathPara>
    </w:p>
    <w:p w14:paraId="053781CC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3D7B1B18" w14:textId="6DF64092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13,384÷28</m:t>
        </m:r>
      </m:oMath>
    </w:p>
    <w:p w14:paraId="36CB3319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478</m:t>
          </m:r>
        </m:oMath>
      </m:oMathPara>
    </w:p>
    <w:p w14:paraId="2C741595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7C6CC440" w14:textId="072AA000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31,317÷39</m:t>
        </m:r>
      </m:oMath>
    </w:p>
    <w:p w14:paraId="73B1C442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803</m:t>
          </m:r>
        </m:oMath>
      </m:oMathPara>
    </w:p>
    <w:p w14:paraId="05C2FF4E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24C91965" w14:textId="487E7128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1,113÷42</m:t>
        </m:r>
      </m:oMath>
    </w:p>
    <w:p w14:paraId="51E00B29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26.5</m:t>
          </m:r>
        </m:oMath>
      </m:oMathPara>
    </w:p>
    <w:p w14:paraId="1B190B13" w14:textId="77777777" w:rsidR="003262D3" w:rsidRDefault="003262D3" w:rsidP="003262D3">
      <w:pPr>
        <w:pStyle w:val="ny-lesson-numbering"/>
        <w:numPr>
          <w:ilvl w:val="0"/>
          <w:numId w:val="0"/>
        </w:numPr>
        <w:ind w:left="360"/>
      </w:pPr>
    </w:p>
    <w:p w14:paraId="2ACA8FF3" w14:textId="531B83A3" w:rsidR="003262D3" w:rsidRDefault="003262D3" w:rsidP="003262D3">
      <w:pPr>
        <w:pStyle w:val="ny-lesson-numbering"/>
        <w:numPr>
          <w:ilvl w:val="0"/>
          <w:numId w:val="46"/>
        </w:numPr>
      </w:pPr>
      <m:oMath>
        <m:r>
          <m:rPr>
            <m:sty m:val="p"/>
          </m:rPr>
          <w:rPr>
            <w:rFonts w:ascii="Cambria Math" w:hAnsi="Cambria Math"/>
          </w:rPr>
          <m:t>4,082÷52</m:t>
        </m:r>
      </m:oMath>
    </w:p>
    <w:p w14:paraId="38013206" w14:textId="77777777" w:rsidR="003262D3" w:rsidRDefault="003262D3" w:rsidP="003262D3">
      <w:pPr>
        <w:pStyle w:val="ny-lesson-numbering"/>
        <w:numPr>
          <w:ilvl w:val="0"/>
          <w:numId w:val="0"/>
        </w:numPr>
        <w:spacing w:before="120"/>
        <w:ind w:left="360"/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color w:val="FF0000"/>
            </w:rPr>
            <m:t>78.5</m:t>
          </m:r>
        </m:oMath>
      </m:oMathPara>
    </w:p>
    <w:p w14:paraId="20E8D45E" w14:textId="77777777" w:rsidR="003262D3" w:rsidRDefault="003262D3" w:rsidP="003262D3">
      <w:pPr>
        <w:pStyle w:val="ny-lesson-paragraph"/>
      </w:pPr>
    </w:p>
    <w:p w14:paraId="1F27D8DE" w14:textId="77777777" w:rsidR="003262D3" w:rsidRDefault="003262D3" w:rsidP="003262D3">
      <w:pPr>
        <w:pStyle w:val="ny-lesson-paragraph"/>
      </w:pPr>
      <w:r>
        <w:tab/>
      </w:r>
      <w:r>
        <w:tab/>
      </w:r>
      <w:r>
        <w:tab/>
      </w:r>
      <w:r>
        <w:tab/>
      </w:r>
    </w:p>
    <w:p w14:paraId="073C06E8" w14:textId="77777777" w:rsidR="00B16401" w:rsidRPr="00E51353" w:rsidRDefault="00B16401" w:rsidP="00B16401">
      <w:pPr>
        <w:pStyle w:val="ny-lesson-hdr-1"/>
        <w:rPr>
          <w:rFonts w:asciiTheme="minorHAnsi" w:hAnsiTheme="minorHAnsi"/>
          <w:i/>
        </w:rPr>
      </w:pPr>
    </w:p>
    <w:sectPr w:rsidR="00B16401" w:rsidRPr="00E51353" w:rsidSect="006C0E18">
      <w:headerReference w:type="default" r:id="rId76"/>
      <w:footerReference w:type="default" r:id="rId77"/>
      <w:headerReference w:type="first" r:id="rId78"/>
      <w:footerReference w:type="first" r:id="rId79"/>
      <w:type w:val="continuous"/>
      <w:pgSz w:w="12240" w:h="15840"/>
      <w:pgMar w:top="1669" w:right="1600" w:bottom="1200" w:left="800" w:header="553" w:footer="1606" w:gutter="0"/>
      <w:pgNumType w:start="147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EFE7203" w14:textId="77777777" w:rsidR="002B30AE" w:rsidRDefault="002B30AE">
      <w:pPr>
        <w:spacing w:after="0" w:line="240" w:lineRule="auto"/>
      </w:pPr>
      <w:r>
        <w:separator/>
      </w:r>
    </w:p>
  </w:endnote>
  <w:endnote w:type="continuationSeparator" w:id="0">
    <w:p w14:paraId="43AF379F" w14:textId="77777777" w:rsidR="002B30AE" w:rsidRDefault="002B30A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yriad Pro">
    <w:altName w:val="Corbel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Myriad Pro Black">
    <w:altName w:val="Calibri"/>
    <w:charset w:val="00"/>
    <w:family w:val="auto"/>
    <w:pitch w:val="variable"/>
    <w:sig w:usb0="00000287" w:usb1="5000204B" w:usb2="00000000" w:usb3="00000000" w:csb0="0000009F" w:csb1="00000000"/>
  </w:font>
  <w:font w:name="Calibri Bold">
    <w:panose1 w:val="020F0702030404030204"/>
    <w:charset w:val="00"/>
    <w:family w:val="auto"/>
    <w:pitch w:val="variable"/>
    <w:sig w:usb0="00000003" w:usb1="00000000" w:usb2="00000000" w:usb3="00000000" w:csb0="00000001" w:csb1="00000000"/>
  </w:font>
  <w:font w:name="Lucida Grande">
    <w:altName w:val="Arial"/>
    <w:charset w:val="00"/>
    <w:family w:val="auto"/>
    <w:pitch w:val="variable"/>
    <w:sig w:usb0="E1000AEF" w:usb1="5000A1FF" w:usb2="00000000" w:usb3="00000000" w:csb0="000001B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710DE7" w14:textId="071A8B7C" w:rsidR="0054678F" w:rsidRPr="002E1463" w:rsidRDefault="0054678F" w:rsidP="002E1463">
    <w:pPr>
      <w:pStyle w:val="Footer"/>
    </w:pPr>
    <w:r>
      <w:rPr>
        <w:noProof/>
      </w:rPr>
      <mc:AlternateContent>
        <mc:Choice Requires="wps">
          <w:drawing>
            <wp:anchor distT="0" distB="0" distL="114300" distR="114300" simplePos="0" relativeHeight="251788288" behindDoc="0" locked="0" layoutInCell="1" allowOverlap="1" wp14:anchorId="662CABEB" wp14:editId="5ACC3AA0">
              <wp:simplePos x="0" y="0"/>
              <wp:positionH relativeFrom="column">
                <wp:posOffset>1182370</wp:posOffset>
              </wp:positionH>
              <wp:positionV relativeFrom="paragraph">
                <wp:posOffset>396875</wp:posOffset>
              </wp:positionV>
              <wp:extent cx="3726180" cy="316230"/>
              <wp:effectExtent l="0" t="0" r="7620" b="7620"/>
              <wp:wrapThrough wrapText="bothSides">
                <wp:wrapPolygon edited="0">
                  <wp:start x="0" y="0"/>
                  <wp:lineTo x="0" y="20819"/>
                  <wp:lineTo x="21534" y="20819"/>
                  <wp:lineTo x="21534" y="0"/>
                  <wp:lineTo x="0" y="0"/>
                </wp:wrapPolygon>
              </wp:wrapThrough>
              <wp:docPr id="292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726180" cy="316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txbx>
                      <w:txbxContent>
                        <w:p w14:paraId="1051A324" w14:textId="0F3315F1" w:rsidR="0054678F" w:rsidRDefault="0054678F" w:rsidP="00495EDD">
                          <w:pPr>
                            <w:tabs>
                              <w:tab w:val="left" w:pos="1140"/>
                            </w:tabs>
                            <w:spacing w:after="0" w:line="185" w:lineRule="exact"/>
                            <w:ind w:right="-44"/>
                            <w:rPr>
                              <w:rFonts w:cstheme="minorHAnsi"/>
                              <w:color w:val="41343A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pacing w:val="-4"/>
                              <w:sz w:val="16"/>
                              <w:szCs w:val="16"/>
                            </w:rPr>
                            <w:t>Lesson 14</w:t>
                          </w:r>
                          <w:r w:rsidRPr="00496446"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>:</w:t>
                          </w:r>
                          <w:r w:rsidRPr="00496446"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ab/>
                          </w:r>
                          <w:r>
                            <w:rPr>
                              <w:rFonts w:cstheme="minorHAnsi"/>
                              <w:color w:val="41343A"/>
                              <w:sz w:val="16"/>
                              <w:szCs w:val="16"/>
                            </w:rPr>
                            <w:t xml:space="preserve">Writing Division Expressions  </w:t>
                          </w:r>
                        </w:p>
                        <w:p w14:paraId="26EC4D9C" w14:textId="33A0B332" w:rsidR="0054678F" w:rsidRPr="002273E5" w:rsidRDefault="0054678F" w:rsidP="00495EDD">
                          <w:pPr>
                            <w:tabs>
                              <w:tab w:val="left" w:pos="1140"/>
                            </w:tabs>
                            <w:spacing w:after="0" w:line="185" w:lineRule="exact"/>
                            <w:ind w:right="-44"/>
                            <w:rPr>
                              <w:rFonts w:ascii="Calibri" w:eastAsia="Myriad Pro" w:hAnsi="Calibri" w:cs="Myriad Pro"/>
                              <w:sz w:val="16"/>
                              <w:szCs w:val="16"/>
                            </w:rPr>
                          </w:pP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>Date: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ab/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instrText xml:space="preserve"> TIME \@ "M/d/yy" </w:instrTex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3B57DD">
                            <w:rPr>
                              <w:rFonts w:ascii="Calibri" w:eastAsia="Myriad Pro" w:hAnsi="Calibri" w:cs="Myriad Pro"/>
                              <w:noProof/>
                              <w:color w:val="41343A"/>
                              <w:sz w:val="16"/>
                              <w:szCs w:val="16"/>
                            </w:rPr>
                            <w:t>11/6/14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  <w:p w14:paraId="526A0F9F" w14:textId="77777777" w:rsidR="0054678F" w:rsidRPr="002273E5" w:rsidRDefault="0054678F" w:rsidP="00495EDD">
                          <w:pPr>
                            <w:tabs>
                              <w:tab w:val="left" w:pos="1140"/>
                            </w:tabs>
                            <w:spacing w:before="28" w:after="0" w:line="240" w:lineRule="auto"/>
                            <w:ind w:right="-20"/>
                            <w:jc w:val="both"/>
                            <w:rPr>
                              <w:rFonts w:ascii="Calibri" w:eastAsia="Myriad Pro" w:hAnsi="Calibri" w:cs="Myriad Pro"/>
                              <w:sz w:val="16"/>
                              <w:szCs w:val="16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shapetype w14:anchorId="662CABEB" id="_x0000_t202" coordsize="21600,21600" o:spt="202" path="m,l,21600r21600,l21600,xe">
              <v:stroke joinstyle="miter"/>
              <v:path gradientshapeok="t" o:connecttype="rect"/>
            </v:shapetype>
            <v:shape id="Text Box 10" o:spid="_x0000_s1084" type="#_x0000_t202" style="position:absolute;margin-left:93.1pt;margin-top:31.25pt;width:293.4pt;height:24.9pt;z-index:2517882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" filled="f" stroked="f">
              <v:textbox inset="0,0,0,0">
                <w:txbxContent>
                  <w:p w14:paraId="1051A324" w14:textId="0F3315F1" w:rsidR="0054678F" w:rsidRDefault="0054678F" w:rsidP="00495EDD">
                    <w:pPr>
                      <w:tabs>
                        <w:tab w:val="left" w:pos="1140"/>
                      </w:tabs>
                      <w:spacing w:after="0" w:line="185" w:lineRule="exact"/>
                      <w:ind w:right="-44"/>
                      <w:rPr>
                        <w:rFonts w:cstheme="minorHAnsi"/>
                        <w:color w:val="41343A"/>
                        <w:sz w:val="16"/>
                        <w:szCs w:val="16"/>
                      </w:rPr>
                    </w:pPr>
                    <w:r>
                      <w:rPr>
                        <w:rFonts w:eastAsia="Myriad Pro" w:cstheme="minorHAnsi"/>
                        <w:b/>
                        <w:bCs/>
                        <w:color w:val="41343A"/>
                        <w:spacing w:val="-4"/>
                        <w:sz w:val="16"/>
                        <w:szCs w:val="16"/>
                      </w:rPr>
                      <w:t>Lesson 14</w:t>
                    </w:r>
                    <w:r w:rsidRPr="00496446">
                      <w:rPr>
                        <w:rFonts w:eastAsia="Myriad Pro" w:cstheme="minorHAnsi"/>
                        <w:b/>
                        <w:bCs/>
                        <w:color w:val="41343A"/>
                        <w:sz w:val="16"/>
                        <w:szCs w:val="16"/>
                      </w:rPr>
                      <w:t>:</w:t>
                    </w:r>
                    <w:r w:rsidRPr="00496446">
                      <w:rPr>
                        <w:rFonts w:eastAsia="Myriad Pro" w:cstheme="minorHAnsi"/>
                        <w:b/>
                        <w:bCs/>
                        <w:color w:val="41343A"/>
                        <w:sz w:val="16"/>
                        <w:szCs w:val="16"/>
                      </w:rPr>
                      <w:tab/>
                    </w:r>
                    <w:r>
                      <w:rPr>
                        <w:rFonts w:cstheme="minorHAnsi"/>
                        <w:color w:val="41343A"/>
                        <w:sz w:val="16"/>
                        <w:szCs w:val="16"/>
                      </w:rPr>
                      <w:t xml:space="preserve">Writing Division Expressions  </w:t>
                    </w:r>
                  </w:p>
                  <w:p w14:paraId="26EC4D9C" w14:textId="33A0B332" w:rsidR="0054678F" w:rsidRPr="002273E5" w:rsidRDefault="0054678F" w:rsidP="00495EDD">
                    <w:pPr>
                      <w:tabs>
                        <w:tab w:val="left" w:pos="1140"/>
                      </w:tabs>
                      <w:spacing w:after="0" w:line="185" w:lineRule="exact"/>
                      <w:ind w:right="-44"/>
                      <w:rPr>
                        <w:rFonts w:ascii="Calibri" w:eastAsia="Myriad Pro" w:hAnsi="Calibri" w:cs="Myriad Pro"/>
                        <w:sz w:val="16"/>
                        <w:szCs w:val="16"/>
                      </w:rPr>
                    </w:pP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6"/>
                        <w:szCs w:val="16"/>
                      </w:rPr>
                      <w:t>Date: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6"/>
                        <w:szCs w:val="16"/>
                      </w:rPr>
                      <w:tab/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begin"/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instrText xml:space="preserve"> TIME \@ "M/d/yy" </w:instrTex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separate"/>
                    </w:r>
                    <w:r w:rsidR="003B57DD">
                      <w:rPr>
                        <w:rFonts w:ascii="Calibri" w:eastAsia="Myriad Pro" w:hAnsi="Calibri" w:cs="Myriad Pro"/>
                        <w:noProof/>
                        <w:color w:val="41343A"/>
                        <w:sz w:val="16"/>
                        <w:szCs w:val="16"/>
                      </w:rPr>
                      <w:t>11/6/14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end"/>
                    </w:r>
                  </w:p>
                  <w:p w14:paraId="526A0F9F" w14:textId="77777777" w:rsidR="0054678F" w:rsidRPr="002273E5" w:rsidRDefault="0054678F" w:rsidP="00495EDD">
                    <w:pPr>
                      <w:tabs>
                        <w:tab w:val="left" w:pos="1140"/>
                      </w:tabs>
                      <w:spacing w:before="28" w:after="0" w:line="240" w:lineRule="auto"/>
                      <w:ind w:right="-20"/>
                      <w:jc w:val="both"/>
                      <w:rPr>
                        <w:rFonts w:ascii="Calibri" w:eastAsia="Myriad Pro" w:hAnsi="Calibri" w:cs="Myriad Pro"/>
                        <w:sz w:val="16"/>
                        <w:szCs w:val="16"/>
                      </w:rPr>
                    </w:pP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786240" behindDoc="0" locked="0" layoutInCell="1" allowOverlap="1" wp14:anchorId="67F1E750" wp14:editId="4643C413">
              <wp:simplePos x="0" y="0"/>
              <wp:positionH relativeFrom="column">
                <wp:posOffset>1097915</wp:posOffset>
              </wp:positionH>
              <wp:positionV relativeFrom="paragraph">
                <wp:posOffset>386080</wp:posOffset>
              </wp:positionV>
              <wp:extent cx="83185" cy="271145"/>
              <wp:effectExtent l="0" t="0" r="0" b="14605"/>
              <wp:wrapThrough wrapText="bothSides">
                <wp:wrapPolygon edited="0">
                  <wp:start x="0" y="0"/>
                  <wp:lineTo x="0" y="21246"/>
                  <wp:lineTo x="0" y="21246"/>
                  <wp:lineTo x="0" y="0"/>
                  <wp:lineTo x="0" y="0"/>
                </wp:wrapPolygon>
              </wp:wrapThrough>
              <wp:docPr id="293" name="Group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83185" cy="271145"/>
                        <a:chOff x="2785" y="14591"/>
                        <a:chExt cx="2" cy="395"/>
                      </a:xfrm>
                    </wpg:grpSpPr>
                    <wps:wsp>
                      <wps:cNvPr id="294" name="Freeform 24"/>
                      <wps:cNvSpPr>
                        <a:spLocks/>
                      </wps:cNvSpPr>
                      <wps:spPr bwMode="auto">
                        <a:xfrm>
                          <a:off x="2785" y="14591"/>
                          <a:ext cx="2" cy="395"/>
                        </a:xfrm>
                        <a:custGeom>
                          <a:avLst/>
                          <a:gdLst>
                            <a:gd name="T0" fmla="+- 0 14591 14591"/>
                            <a:gd name="T1" fmla="*/ 14591 h 395"/>
                            <a:gd name="T2" fmla="+- 0 14985 14591"/>
                            <a:gd name="T3" fmla="*/ 14985 h 395"/>
                          </a:gdLst>
                          <a:ahLst/>
                          <a:cxnLst>
                            <a:cxn ang="0">
                              <a:pos x="0" y="T1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395">
                              <a:moveTo>
                                <a:pt x="0" y="0"/>
                              </a:moveTo>
                              <a:lnTo>
                                <a:pt x="0" y="394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231F2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3BB3E89E" id="Group 23" o:spid="_x0000_s1026" style="position:absolute;margin-left:86.45pt;margin-top:30.4pt;width:6.55pt;height:21.35pt;z-index:251786240" coordorigin="2785,14591" coordsize="2,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">
              <v:shape id="Freeform 24" o:spid="_x0000_s1027" style="position:absolute;left:2785;top:14591;width:2;height:395;visibility:visible;mso-wrap-style:square;v-text-anchor:top" coordsize="2,3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KqpsMA&#10;AADcAAAADwAAAGRycy9kb3ducmV2LnhtbESP32rCMBTG7we+QzjCbsaaTkXWzihDGOzKafUBjs2x&#10;KWtOSpPZ9u3NQPDy4/vz41ttBtuIK3W+dqzgLUlBEJdO11wpOB2/Xt9B+ICssXFMCkbysFlPnlaY&#10;a9fzga5FqEQcYZ+jAhNCm0vpS0MWfeJa4uhdXGcxRNlVUnfYx3HbyFmaLqXFmiPBYEtbQ+Vv8Wcj&#10;ZP6z341FtjNn+2IIuVjisFXqeTp8foAINIRH+N7+1gpm2QL+z8QjINc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nKqpsMAAADcAAAADwAAAAAAAAAAAAAAAACYAgAAZHJzL2Rv&#10;d25yZXYueG1sUEsFBgAAAAAEAAQA9QAAAIgDAAAAAA==&#10;" path="m,l,394e" filled="f" strokecolor="#231f20" strokeweight=".25pt">
                <v:path arrowok="t" o:connecttype="custom" o:connectlocs="0,14591;0,14985" o:connectangles="0,0"/>
              </v:shape>
              <w10:wrap type="through"/>
            </v:group>
          </w:pict>
        </mc:Fallback>
      </mc:AlternateContent>
    </w:r>
    <w:r>
      <w:rPr>
        <w:noProof/>
      </w:rPr>
      <w:drawing>
        <wp:anchor distT="0" distB="0" distL="114300" distR="114300" simplePos="0" relativeHeight="251795456" behindDoc="1" locked="0" layoutInCell="1" allowOverlap="1" wp14:anchorId="30C5E8D7" wp14:editId="33825513">
          <wp:simplePos x="0" y="0"/>
          <wp:positionH relativeFrom="column">
            <wp:posOffset>-24130</wp:posOffset>
          </wp:positionH>
          <wp:positionV relativeFrom="paragraph">
            <wp:posOffset>367030</wp:posOffset>
          </wp:positionV>
          <wp:extent cx="924560" cy="347345"/>
          <wp:effectExtent l="0" t="0" r="8890" b="0"/>
          <wp:wrapTight wrapText="bothSides">
            <wp:wrapPolygon edited="0">
              <wp:start x="890" y="0"/>
              <wp:lineTo x="0" y="3554"/>
              <wp:lineTo x="0" y="14216"/>
              <wp:lineTo x="445" y="20139"/>
              <wp:lineTo x="12462" y="20139"/>
              <wp:lineTo x="16467" y="18954"/>
              <wp:lineTo x="21363" y="9477"/>
              <wp:lineTo x="21363" y="0"/>
              <wp:lineTo x="890" y="0"/>
            </wp:wrapPolygon>
          </wp:wrapTight>
          <wp:docPr id="316" name="Picture 31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Common Core Logo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554" t="17000" r="8940" b="17819"/>
                  <a:stretch/>
                </pic:blipFill>
                <pic:spPr bwMode="auto">
                  <a:xfrm>
                    <a:off x="0" y="0"/>
                    <a:ext cx="924560" cy="347345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E8315C">
      <w:rPr>
        <w:noProof/>
      </w:rPr>
      <mc:AlternateContent>
        <mc:Choice Requires="wps">
          <w:drawing>
            <wp:anchor distT="0" distB="0" distL="114300" distR="114300" simplePos="0" relativeHeight="251793408" behindDoc="0" locked="0" layoutInCell="1" allowOverlap="1" wp14:anchorId="2A0692FE" wp14:editId="5941F2FD">
              <wp:simplePos x="0" y="0"/>
              <wp:positionH relativeFrom="column">
                <wp:posOffset>3745865</wp:posOffset>
              </wp:positionH>
              <wp:positionV relativeFrom="paragraph">
                <wp:posOffset>757555</wp:posOffset>
              </wp:positionV>
              <wp:extent cx="3472180" cy="182880"/>
              <wp:effectExtent l="0" t="0" r="13970" b="7620"/>
              <wp:wrapNone/>
              <wp:docPr id="295" name="Text Box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72180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1B3B941B" w14:textId="77777777" w:rsidR="0054678F" w:rsidRPr="00B81D46" w:rsidRDefault="0054678F" w:rsidP="00495EDD">
                          <w:pPr>
                            <w:spacing w:line="240" w:lineRule="auto"/>
                            <w:rPr>
                              <w:rFonts w:eastAsia="Myriad Pro" w:cstheme="minorHAnsi"/>
                              <w:sz w:val="12"/>
                              <w:szCs w:val="12"/>
                            </w:rPr>
                          </w:pPr>
                          <w:r w:rsidRPr="00B81D46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t xml:space="preserve">This work is licensed under a </w:t>
                          </w:r>
                          <w:r w:rsidRPr="00B81D46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br/>
                          </w:r>
                          <w:hyperlink r:id="rId2" w:history="1">
                            <w:r w:rsidRPr="00E8315C">
                              <w:rPr>
                                <w:rFonts w:cstheme="minorHAnsi"/>
                                <w:color w:val="0000FF"/>
                                <w:sz w:val="12"/>
                                <w:szCs w:val="20"/>
                                <w:u w:val="single"/>
                                <w:lang w:val="en"/>
                              </w:rPr>
                              <w:t>Creative Commons Attribution-NonCommercial-ShareAlike 3.0 Unported License.</w:t>
                            </w:r>
                          </w:hyperlink>
                          <w:r w:rsidRPr="00B81D46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2A0692FE" id="Text Box 154" o:spid="_x0000_s1085" type="#_x0000_t202" style="position:absolute;margin-left:294.95pt;margin-top:59.65pt;width:273.4pt;height:14.4pt;z-index:251793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" filled="f" stroked="f">
              <v:textbox inset="0,0,0,0">
                <w:txbxContent>
                  <w:p w14:paraId="1B3B941B" w14:textId="77777777" w:rsidR="0054678F" w:rsidRPr="00B81D46" w:rsidRDefault="0054678F" w:rsidP="00495EDD">
                    <w:pPr>
                      <w:spacing w:line="240" w:lineRule="auto"/>
                      <w:rPr>
                        <w:rFonts w:eastAsia="Myriad Pro" w:cstheme="minorHAnsi"/>
                        <w:sz w:val="12"/>
                        <w:szCs w:val="12"/>
                      </w:rPr>
                    </w:pPr>
                    <w:r w:rsidRPr="00B81D46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t xml:space="preserve">This work is licensed under a </w:t>
                    </w:r>
                    <w:r w:rsidRPr="00B81D46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br/>
                    </w:r>
                    <w:hyperlink r:id="rId3" w:history="1">
                      <w:r w:rsidRPr="00E8315C">
                        <w:rPr>
                          <w:rFonts w:cstheme="minorHAnsi"/>
                          <w:color w:val="0000FF"/>
                          <w:sz w:val="12"/>
                          <w:szCs w:val="20"/>
                          <w:u w:val="single"/>
                          <w:lang w:val="en"/>
                        </w:rPr>
                        <w:t>Creative Commons Attribution-NonCommercial-ShareAlike 3.0 Unported License.</w:t>
                      </w:r>
                    </w:hyperlink>
                    <w:r w:rsidRPr="00B81D46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t xml:space="preserve"> </w:t>
                    </w:r>
                  </w:p>
                </w:txbxContent>
              </v:textbox>
            </v:shape>
          </w:pict>
        </mc:Fallback>
      </mc:AlternateContent>
    </w:r>
    <w:r w:rsidRPr="00E8315C">
      <w:rPr>
        <w:noProof/>
      </w:rPr>
      <w:drawing>
        <wp:anchor distT="0" distB="0" distL="114300" distR="114300" simplePos="0" relativeHeight="251794432" behindDoc="1" locked="0" layoutInCell="1" allowOverlap="1" wp14:anchorId="5213B025" wp14:editId="58596C48">
          <wp:simplePos x="0" y="0"/>
          <wp:positionH relativeFrom="column">
            <wp:posOffset>2981325</wp:posOffset>
          </wp:positionH>
          <wp:positionV relativeFrom="paragraph">
            <wp:posOffset>791845</wp:posOffset>
          </wp:positionV>
          <wp:extent cx="709930" cy="132715"/>
          <wp:effectExtent l="0" t="0" r="0" b="635"/>
          <wp:wrapTight wrapText="bothSides">
            <wp:wrapPolygon edited="0">
              <wp:start x="0" y="0"/>
              <wp:lineTo x="0" y="18603"/>
              <wp:lineTo x="20866" y="18603"/>
              <wp:lineTo x="20866" y="0"/>
              <wp:lineTo x="0" y="0"/>
            </wp:wrapPolygon>
          </wp:wrapTight>
          <wp:docPr id="317" name="Picture 317" descr="http://mirrors.creativecommons.org/presskit/buttons/80x15/png/by-nc-sa.png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ttp://mirrors.creativecommons.org/presskit/buttons/80x15/png/by-nc-sa.png"/>
                  <pic:cNvPicPr>
                    <a:picLocks noChangeAspect="1" noChangeArrowheads="1"/>
                  </pic:cNvPicPr>
                </pic:nvPicPr>
                <pic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9930" cy="1327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789312" behindDoc="0" locked="0" layoutInCell="1" allowOverlap="1" wp14:anchorId="799BF51F" wp14:editId="6F17A6D6">
              <wp:simplePos x="0" y="0"/>
              <wp:positionH relativeFrom="column">
                <wp:posOffset>6602730</wp:posOffset>
              </wp:positionH>
              <wp:positionV relativeFrom="paragraph">
                <wp:posOffset>478155</wp:posOffset>
              </wp:positionV>
              <wp:extent cx="251460" cy="170180"/>
              <wp:effectExtent l="0" t="0" r="15240" b="1270"/>
              <wp:wrapThrough wrapText="bothSides">
                <wp:wrapPolygon edited="0">
                  <wp:start x="0" y="0"/>
                  <wp:lineTo x="0" y="19343"/>
                  <wp:lineTo x="21273" y="19343"/>
                  <wp:lineTo x="21273" y="0"/>
                  <wp:lineTo x="0" y="0"/>
                </wp:wrapPolygon>
              </wp:wrapThrough>
              <wp:docPr id="296" name="Text Box 29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1460" cy="17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6AF17E6" w14:textId="77777777" w:rsidR="0054678F" w:rsidRPr="006A4B5D" w:rsidRDefault="0054678F" w:rsidP="00495EDD">
                          <w:pPr>
                            <w:spacing w:after="0" w:line="247" w:lineRule="exact"/>
                            <w:ind w:left="20" w:right="-20"/>
                            <w:jc w:val="center"/>
                            <w:rPr>
                              <w:rFonts w:ascii="Calibri" w:eastAsia="Myriad Pro Black" w:hAnsi="Calibri" w:cs="Myriad Pro Black"/>
                              <w:b/>
                              <w:color w:val="B67764"/>
                            </w:rPr>
                          </w:pPr>
                          <w:r w:rsidRPr="006A4B5D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begin"/>
                          </w:r>
                          <w:r w:rsidRPr="006A4B5D">
                            <w:rPr>
                              <w:rFonts w:ascii="Calibri" w:eastAsia="Myriad Pro Black" w:hAnsi="Calibri" w:cs="Myriad Pro Black"/>
                              <w:b/>
                              <w:bCs/>
                              <w:color w:val="B67764"/>
                              <w:position w:val="1"/>
                            </w:rPr>
                            <w:instrText xml:space="preserve"> PAGE </w:instrText>
                          </w:r>
                          <w:r w:rsidRPr="006A4B5D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separate"/>
                          </w:r>
                          <w:r w:rsidR="003B57DD">
                            <w:rPr>
                              <w:rFonts w:ascii="Calibri" w:eastAsia="Myriad Pro Black" w:hAnsi="Calibri" w:cs="Myriad Pro Black"/>
                              <w:b/>
                              <w:bCs/>
                              <w:noProof/>
                              <w:color w:val="B67764"/>
                              <w:position w:val="1"/>
                            </w:rPr>
                            <w:t>147</w:t>
                          </w:r>
                          <w:r w:rsidRPr="006A4B5D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799BF51F" id="Text Box 296" o:spid="_x0000_s1086" type="#_x0000_t202" style="position:absolute;margin-left:519.9pt;margin-top:37.65pt;width:19.8pt;height:13.4pt;z-index:2517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" filled="f" stroked="f">
              <v:textbox inset="0,0,0,0">
                <w:txbxContent>
                  <w:p w14:paraId="36AF17E6" w14:textId="77777777" w:rsidR="0054678F" w:rsidRPr="006A4B5D" w:rsidRDefault="0054678F" w:rsidP="00495EDD">
                    <w:pPr>
                      <w:spacing w:after="0" w:line="247" w:lineRule="exact"/>
                      <w:ind w:left="20" w:right="-20"/>
                      <w:jc w:val="center"/>
                      <w:rPr>
                        <w:rFonts w:ascii="Calibri" w:eastAsia="Myriad Pro Black" w:hAnsi="Calibri" w:cs="Myriad Pro Black"/>
                        <w:b/>
                        <w:color w:val="B67764"/>
                      </w:rPr>
                    </w:pPr>
                    <w:r w:rsidRPr="006A4B5D">
                      <w:rPr>
                        <w:rFonts w:ascii="Calibri" w:hAnsi="Calibri"/>
                        <w:b/>
                        <w:color w:val="B67764"/>
                      </w:rPr>
                      <w:fldChar w:fldCharType="begin"/>
                    </w:r>
                    <w:r w:rsidRPr="006A4B5D">
                      <w:rPr>
                        <w:rFonts w:ascii="Calibri" w:eastAsia="Myriad Pro Black" w:hAnsi="Calibri" w:cs="Myriad Pro Black"/>
                        <w:b/>
                        <w:bCs/>
                        <w:color w:val="B67764"/>
                        <w:position w:val="1"/>
                      </w:rPr>
                      <w:instrText xml:space="preserve"> PAGE </w:instrText>
                    </w:r>
                    <w:r w:rsidRPr="006A4B5D">
                      <w:rPr>
                        <w:rFonts w:ascii="Calibri" w:hAnsi="Calibri"/>
                        <w:b/>
                        <w:color w:val="B67764"/>
                      </w:rPr>
                      <w:fldChar w:fldCharType="separate"/>
                    </w:r>
                    <w:r w:rsidR="003B57DD">
                      <w:rPr>
                        <w:rFonts w:ascii="Calibri" w:eastAsia="Myriad Pro Black" w:hAnsi="Calibri" w:cs="Myriad Pro Black"/>
                        <w:b/>
                        <w:bCs/>
                        <w:noProof/>
                        <w:color w:val="B67764"/>
                        <w:position w:val="1"/>
                      </w:rPr>
                      <w:t>147</w:t>
                    </w:r>
                    <w:r w:rsidRPr="006A4B5D">
                      <w:rPr>
                        <w:rFonts w:ascii="Calibri" w:hAnsi="Calibri"/>
                        <w:b/>
                        <w:color w:val="B67764"/>
                      </w:rPr>
                      <w:fldChar w:fldCharType="end"/>
                    </w:r>
                  </w:p>
                </w:txbxContent>
              </v:textbox>
              <w10:wrap type="through"/>
            </v:shape>
          </w:pict>
        </mc:Fallback>
      </mc:AlternateContent>
    </w:r>
    <w:r w:rsidRPr="00802397">
      <w:rPr>
        <w:noProof/>
        <w:color w:val="76923C"/>
      </w:rPr>
      <mc:AlternateContent>
        <mc:Choice Requires="wpg">
          <w:drawing>
            <wp:anchor distT="0" distB="0" distL="114300" distR="114300" simplePos="0" relativeHeight="251792384" behindDoc="0" locked="0" layoutInCell="1" allowOverlap="1" wp14:anchorId="79685441" wp14:editId="32752CD6">
              <wp:simplePos x="0" y="0"/>
              <wp:positionH relativeFrom="column">
                <wp:posOffset>6549390</wp:posOffset>
              </wp:positionH>
              <wp:positionV relativeFrom="paragraph">
                <wp:posOffset>648970</wp:posOffset>
              </wp:positionV>
              <wp:extent cx="365760" cy="89535"/>
              <wp:effectExtent l="0" t="0" r="34290" b="0"/>
              <wp:wrapThrough wrapText="bothSides">
                <wp:wrapPolygon edited="0">
                  <wp:start x="0" y="0"/>
                  <wp:lineTo x="0" y="0"/>
                  <wp:lineTo x="22500" y="0"/>
                  <wp:lineTo x="22500" y="0"/>
                  <wp:lineTo x="0" y="0"/>
                </wp:wrapPolygon>
              </wp:wrapThrough>
              <wp:docPr id="297" name="Group 2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65760" cy="89535"/>
                        <a:chOff x="11226" y="14998"/>
                        <a:chExt cx="339" cy="4"/>
                      </a:xfrm>
                    </wpg:grpSpPr>
                    <wps:wsp>
                      <wps:cNvPr id="300" name="Freeform 26"/>
                      <wps:cNvSpPr>
                        <a:spLocks/>
                      </wps:cNvSpPr>
                      <wps:spPr bwMode="auto">
                        <a:xfrm>
                          <a:off x="11226" y="14998"/>
                          <a:ext cx="339" cy="4"/>
                        </a:xfrm>
                        <a:custGeom>
                          <a:avLst/>
                          <a:gdLst>
                            <a:gd name="T0" fmla="+- 0 11177 11177"/>
                            <a:gd name="T1" fmla="*/ T0 w 525"/>
                            <a:gd name="T2" fmla="+- 0 11703 11177"/>
                            <a:gd name="T3" fmla="*/ T2 w 525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525">
                              <a:moveTo>
                                <a:pt x="0" y="0"/>
                              </a:moveTo>
                              <a:lnTo>
                                <a:pt x="526" y="0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B67764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group w14:anchorId="14B98AAB" id="Group 25" o:spid="_x0000_s1026" style="position:absolute;margin-left:515.7pt;margin-top:51.1pt;width:28.8pt;height:7.05pt;z-index:251792384;mso-width-relative:margin" coordorigin="11226,14998" coordsize="339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">
              <v:shape id="Freeform 26" o:spid="_x0000_s1027" style="position:absolute;left:11226;top:14998;width:339;height:4;visibility:visible;mso-wrap-style:square;v-text-anchor:top" coordsize="52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3AcIA&#10;AADcAAAADwAAAGRycy9kb3ducmV2LnhtbERPTWvCQBC9F/oflil4KXWjhSLRVYwgCBatRu9jdkyi&#10;2dmQXWP89+6h4PHxviezzlSipcaVlhUM+hEI4szqknMFh3T5NQLhPLLGyjIpeJCD2fT9bYKxtnfe&#10;Ubv3uQgh7GJUUHhfx1K6rCCDrm9r4sCdbWPQB9jkUjd4D+GmksMo+pEGSw4NBda0KCi77m9GQfL3&#10;m7bJ54jSZLc5Xtz2hNf1SaneRzcfg/DU+Zf4373SCr6jMD+cCUdAT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J3cBwgAAANwAAAAPAAAAAAAAAAAAAAAAAJgCAABkcnMvZG93&#10;bnJldi54bWxQSwUGAAAAAAQABAD1AAAAhwMAAAAA&#10;" path="m,l526,e" filled="f" strokecolor="#b67764" strokeweight=".25pt">
                <v:path arrowok="t" o:connecttype="custom" o:connectlocs="0,0;340,0" o:connectangles="0,0"/>
              </v:shape>
              <w10:wrap type="through"/>
            </v:group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787264" behindDoc="0" locked="0" layoutInCell="1" allowOverlap="1" wp14:anchorId="5445E4E2" wp14:editId="186A9576">
              <wp:simplePos x="0" y="0"/>
              <wp:positionH relativeFrom="column">
                <wp:posOffset>-1905</wp:posOffset>
              </wp:positionH>
              <wp:positionV relativeFrom="paragraph">
                <wp:posOffset>258433</wp:posOffset>
              </wp:positionV>
              <wp:extent cx="6253480" cy="1270"/>
              <wp:effectExtent l="0" t="19050" r="13970" b="36830"/>
              <wp:wrapThrough wrapText="bothSides">
                <wp:wrapPolygon edited="0">
                  <wp:start x="0" y="-324000"/>
                  <wp:lineTo x="0" y="324000"/>
                  <wp:lineTo x="21582" y="324000"/>
                  <wp:lineTo x="21582" y="-324000"/>
                  <wp:lineTo x="0" y="-324000"/>
                </wp:wrapPolygon>
              </wp:wrapThrough>
              <wp:docPr id="301" name="Group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53480" cy="1270"/>
                        <a:chOff x="800" y="14388"/>
                        <a:chExt cx="9848" cy="2"/>
                      </a:xfrm>
                    </wpg:grpSpPr>
                    <wps:wsp>
                      <wps:cNvPr id="315" name="Freeform 13"/>
                      <wps:cNvSpPr>
                        <a:spLocks/>
                      </wps:cNvSpPr>
                      <wps:spPr bwMode="auto">
                        <a:xfrm>
                          <a:off x="800" y="14388"/>
                          <a:ext cx="9848" cy="2"/>
                        </a:xfrm>
                        <a:custGeom>
                          <a:avLst/>
                          <a:gdLst>
                            <a:gd name="T0" fmla="+- 0 800 800"/>
                            <a:gd name="T1" fmla="*/ T0 w 9848"/>
                            <a:gd name="T2" fmla="+- 0 10648 800"/>
                            <a:gd name="T3" fmla="*/ T2 w 9848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9848">
                              <a:moveTo>
                                <a:pt x="0" y="0"/>
                              </a:moveTo>
                              <a:lnTo>
                                <a:pt x="9848" y="0"/>
                              </a:lnTo>
                            </a:path>
                          </a:pathLst>
                        </a:custGeom>
                        <a:noFill/>
                        <a:ln w="50800">
                          <a:solidFill>
                            <a:srgbClr val="DFDFE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group w14:anchorId="55C7C30F" id="Group 12" o:spid="_x0000_s1026" style="position:absolute;margin-left:-.15pt;margin-top:20.35pt;width:492.4pt;height:.1pt;z-index:251787264;mso-width-relative:margin;mso-height-relative:margin" coordorigin="800,14388" coordsize="984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">
              <v:shape id="Freeform 13" o:spid="_x0000_s1027" style="position:absolute;left:800;top:14388;width:9848;height:2;visibility:visible;mso-wrap-style:square;v-text-anchor:top" coordsize="98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Ngz8YA&#10;AADcAAAADwAAAGRycy9kb3ducmV2LnhtbESPT2vCQBTE7wW/w/IEb3WTSkWiq4hQ8NAG/ANen9ln&#10;Npp9G7JbE/vpu4WCx2FmfsMsVr2txZ1aXzlWkI4TEMSF0xWXCo6Hj9cZCB+QNdaOScGDPKyWg5cF&#10;Ztp1vKP7PpQiQthnqMCE0GRS+sKQRT92DXH0Lq61GKJsS6lb7CLc1vItSabSYsVxwWBDG0PFbf9t&#10;Ffxsv06z/HzMP/Pr4zZNO3Op1zulRsN+PQcRqA/P8H97qxVM0nf4OxOPgFz+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bNgz8YAAADcAAAADwAAAAAAAAAAAAAAAACYAgAAZHJz&#10;L2Rvd25yZXYueG1sUEsFBgAAAAAEAAQA9QAAAIsDAAAAAA==&#10;" path="m,l9848,e" filled="f" strokecolor="#dfdfe3" strokeweight="4pt">
                <v:path arrowok="t" o:connecttype="custom" o:connectlocs="0,0;9848,0" o:connectangles="0,0"/>
              </v:shape>
              <w10:wrap type="through"/>
            </v:group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90336" behindDoc="0" locked="0" layoutInCell="1" allowOverlap="1" wp14:anchorId="4BF47DCC" wp14:editId="7D8AE235">
              <wp:simplePos x="0" y="0"/>
              <wp:positionH relativeFrom="column">
                <wp:posOffset>-14605</wp:posOffset>
              </wp:positionH>
              <wp:positionV relativeFrom="paragraph">
                <wp:posOffset>806450</wp:posOffset>
              </wp:positionV>
              <wp:extent cx="2103120" cy="100965"/>
              <wp:effectExtent l="0" t="0" r="11430" b="13335"/>
              <wp:wrapThrough wrapText="bothSides">
                <wp:wrapPolygon edited="0">
                  <wp:start x="0" y="0"/>
                  <wp:lineTo x="0" y="20377"/>
                  <wp:lineTo x="21522" y="20377"/>
                  <wp:lineTo x="21522" y="0"/>
                  <wp:lineTo x="0" y="0"/>
                </wp:wrapPolygon>
              </wp:wrapThrough>
              <wp:docPr id="16" name="Text Box 1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03120" cy="100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D47F60D" w14:textId="77777777" w:rsidR="0054678F" w:rsidRPr="002273E5" w:rsidRDefault="0054678F" w:rsidP="00495EDD">
                          <w:pPr>
                            <w:spacing w:after="0" w:line="240" w:lineRule="auto"/>
                            <w:ind w:left="20" w:right="-20"/>
                            <w:rPr>
                              <w:rFonts w:ascii="Calibri" w:eastAsia="Myriad Pro" w:hAnsi="Calibri" w:cs="Myriad Pro"/>
                              <w:sz w:val="12"/>
                              <w:szCs w:val="12"/>
                            </w:rPr>
                          </w:pP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©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2014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mm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re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,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1"/>
                              <w:sz w:val="12"/>
                              <w:szCs w:val="12"/>
                            </w:rPr>
                            <w:t>I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.</w:t>
                          </w:r>
                          <w:r w:rsidRPr="003E4777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 xml:space="preserve"> </w:t>
                          </w:r>
                          <w:hyperlink r:id="rId5" w:history="1">
                            <w:r w:rsidRPr="00BD0FD5">
                              <w:rPr>
                                <w:rStyle w:val="Hyperlink"/>
                                <w:color w:val="41343A"/>
                                <w:spacing w:val="-4"/>
                                <w:sz w:val="12"/>
                                <w:szCs w:val="12"/>
                                <w:u w:val="none"/>
                              </w:rPr>
                              <w:t>Some rights reserved.</w:t>
                            </w:r>
                          </w:hyperlink>
                          <w:r w:rsidRPr="00BD0FD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mmo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3"/>
                              <w:sz w:val="12"/>
                              <w:szCs w:val="12"/>
                            </w:rPr>
                            <w:t>r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e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.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3"/>
                              <w:sz w:val="12"/>
                              <w:szCs w:val="12"/>
                            </w:rPr>
                            <w:t>r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2"/>
                              <w:szCs w:val="12"/>
                            </w:rPr>
                            <w:t>g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4BF47DCC" id="Text Box 16" o:spid="_x0000_s1087" type="#_x0000_t202" style="position:absolute;margin-left:-1.15pt;margin-top:63.5pt;width:165.6pt;height:7.95pt;z-index:2517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" filled="f" stroked="f">
              <v:textbox inset="0,0,0,0">
                <w:txbxContent>
                  <w:p w14:paraId="5D47F60D" w14:textId="77777777" w:rsidR="0054678F" w:rsidRPr="002273E5" w:rsidRDefault="0054678F" w:rsidP="00495EDD">
                    <w:pPr>
                      <w:spacing w:after="0" w:line="240" w:lineRule="auto"/>
                      <w:ind w:left="20" w:right="-20"/>
                      <w:rPr>
                        <w:rFonts w:ascii="Calibri" w:eastAsia="Myriad Pro" w:hAnsi="Calibri" w:cs="Myriad Pro"/>
                        <w:sz w:val="12"/>
                        <w:szCs w:val="12"/>
                      </w:rPr>
                    </w:pP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©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2014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ommo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n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o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re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,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1"/>
                        <w:sz w:val="12"/>
                        <w:szCs w:val="12"/>
                      </w:rPr>
                      <w:t>I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n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.</w:t>
                    </w:r>
                    <w:r w:rsidRPr="003E4777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 xml:space="preserve"> </w:t>
                    </w:r>
                    <w:hyperlink r:id="rId6" w:history="1">
                      <w:r w:rsidRPr="00BD0FD5">
                        <w:rPr>
                          <w:rStyle w:val="Hyperlink"/>
                          <w:color w:val="41343A"/>
                          <w:spacing w:val="-4"/>
                          <w:sz w:val="12"/>
                          <w:szCs w:val="12"/>
                          <w:u w:val="none"/>
                        </w:rPr>
                        <w:t>Some rights reserved.</w:t>
                      </w:r>
                    </w:hyperlink>
                    <w:r w:rsidRPr="00BD0FD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ommon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o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3"/>
                        <w:sz w:val="12"/>
                        <w:szCs w:val="12"/>
                      </w:rPr>
                      <w:t>r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e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.o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3"/>
                        <w:sz w:val="12"/>
                        <w:szCs w:val="12"/>
                      </w:rPr>
                      <w:t>r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2"/>
                        <w:szCs w:val="12"/>
                      </w:rPr>
                      <w:t>g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791360" behindDoc="0" locked="0" layoutInCell="1" allowOverlap="1" wp14:anchorId="5415090F" wp14:editId="46095D64">
          <wp:simplePos x="0" y="0"/>
          <wp:positionH relativeFrom="column">
            <wp:posOffset>5019040</wp:posOffset>
          </wp:positionH>
          <wp:positionV relativeFrom="paragraph">
            <wp:posOffset>369570</wp:posOffset>
          </wp:positionV>
          <wp:extent cx="1249680" cy="342900"/>
          <wp:effectExtent l="0" t="0" r="7620" b="0"/>
          <wp:wrapThrough wrapText="bothSides">
            <wp:wrapPolygon edited="0">
              <wp:start x="0" y="0"/>
              <wp:lineTo x="0" y="20400"/>
              <wp:lineTo x="21402" y="20400"/>
              <wp:lineTo x="21402" y="0"/>
              <wp:lineTo x="0" y="0"/>
            </wp:wrapPolygon>
          </wp:wrapThrough>
          <wp:docPr id="41" name="Picture 4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icture 6"/>
                  <pic:cNvPicPr>
                    <a:picLocks noChangeAspect="1"/>
                  </pic:cNvPicPr>
                </pic:nvPicPr>
                <pic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249680" cy="342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4B710DEC" w14:textId="1408C651" w:rsidR="0054678F" w:rsidRPr="00C47034" w:rsidRDefault="0054678F" w:rsidP="00C47034">
    <w:pPr>
      <w:pStyle w:val="Footer"/>
    </w:pPr>
    <w:r>
      <w:rPr>
        <w:noProof/>
      </w:rPr>
      <mc:AlternateContent>
        <mc:Choice Requires="wpg">
          <w:drawing>
            <wp:anchor distT="0" distB="0" distL="114300" distR="114300" simplePos="0" relativeHeight="251722752" behindDoc="0" locked="0" layoutInCell="1" allowOverlap="1" wp14:anchorId="41CC4CCD" wp14:editId="55AB252B">
              <wp:simplePos x="0" y="0"/>
              <wp:positionH relativeFrom="column">
                <wp:posOffset>6549390</wp:posOffset>
              </wp:positionH>
              <wp:positionV relativeFrom="paragraph">
                <wp:posOffset>648970</wp:posOffset>
              </wp:positionV>
              <wp:extent cx="365760" cy="89535"/>
              <wp:effectExtent l="0" t="0" r="15240" b="0"/>
              <wp:wrapThrough wrapText="bothSides">
                <wp:wrapPolygon edited="0">
                  <wp:start x="0" y="0"/>
                  <wp:lineTo x="0" y="0"/>
                  <wp:lineTo x="21375" y="0"/>
                  <wp:lineTo x="21375" y="0"/>
                  <wp:lineTo x="0" y="0"/>
                </wp:wrapPolygon>
              </wp:wrapThrough>
              <wp:docPr id="54" name="Group 2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365760" cy="89535"/>
                        <a:chOff x="11226" y="14998"/>
                        <a:chExt cx="339" cy="4"/>
                      </a:xfrm>
                    </wpg:grpSpPr>
                    <wps:wsp>
                      <wps:cNvPr id="55" name="Freeform 26"/>
                      <wps:cNvSpPr>
                        <a:spLocks/>
                      </wps:cNvSpPr>
                      <wps:spPr bwMode="auto">
                        <a:xfrm>
                          <a:off x="11226" y="14998"/>
                          <a:ext cx="339" cy="4"/>
                        </a:xfrm>
                        <a:custGeom>
                          <a:avLst/>
                          <a:gdLst>
                            <a:gd name="T0" fmla="+- 0 11177 11177"/>
                            <a:gd name="T1" fmla="*/ T0 w 525"/>
                            <a:gd name="T2" fmla="+- 0 11703 11177"/>
                            <a:gd name="T3" fmla="*/ T2 w 525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525">
                              <a:moveTo>
                                <a:pt x="0" y="0"/>
                              </a:moveTo>
                              <a:lnTo>
                                <a:pt x="526" y="0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B67764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group w14:anchorId="0DCC9C65" id="Group 25" o:spid="_x0000_s1026" style="position:absolute;margin-left:515.7pt;margin-top:51.1pt;width:28.8pt;height:7.05pt;z-index:251722752;mso-width-relative:margin" coordorigin="11226,14998" coordsize="339,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">
              <v:shape id="Freeform 26" o:spid="_x0000_s1027" style="position:absolute;left:11226;top:14998;width:339;height:4;visibility:visible;mso-wrap-style:square;v-text-anchor:top" coordsize="525,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J8p8QA&#10;AADbAAAADwAAAGRycy9kb3ducmV2LnhtbESPQWvCQBSE70L/w/IKXqRuKigSXaUpCILFqtH7M/tM&#10;UrNvQ3aN6b93C0KPw8x8w8yXnalES40rLSt4H0YgiDOrS84VHNPV2xSE88gaK8uk4JccLBcvvTnG&#10;2t55T+3B5yJA2MWooPC+jqV0WUEG3dDWxMG72MagD7LJpW7wHuCmkqMomkiDJYeFAmv6LCi7Hm5G&#10;QbL7SttkMKU02W9PP+77jNfNWan+a/cxA+Gp8//hZ3utFYzH8Pcl/AC5e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CfKfEAAAA2wAAAA8AAAAAAAAAAAAAAAAAmAIAAGRycy9k&#10;b3ducmV2LnhtbFBLBQYAAAAABAAEAPUAAACJAwAAAAA=&#10;" path="m,l526,e" filled="f" strokecolor="#b67764" strokeweight=".25pt">
                <v:path arrowok="t" o:connecttype="custom" o:connectlocs="0,0;340,0" o:connectangles="0,0"/>
              </v:shape>
              <w10:wrap type="through"/>
            </v:group>
          </w:pict>
        </mc:Fallback>
      </mc:AlternateContent>
    </w:r>
    <w:r w:rsidRPr="0058532F">
      <w:rPr>
        <w:noProof/>
      </w:rPr>
      <w:drawing>
        <wp:anchor distT="0" distB="0" distL="114300" distR="114300" simplePos="0" relativeHeight="251721728" behindDoc="1" locked="0" layoutInCell="1" allowOverlap="1" wp14:anchorId="21BDD484" wp14:editId="0A8E8307">
          <wp:simplePos x="0" y="0"/>
          <wp:positionH relativeFrom="column">
            <wp:posOffset>3508375</wp:posOffset>
          </wp:positionH>
          <wp:positionV relativeFrom="paragraph">
            <wp:posOffset>833120</wp:posOffset>
          </wp:positionV>
          <wp:extent cx="709930" cy="132715"/>
          <wp:effectExtent l="0" t="0" r="0" b="635"/>
          <wp:wrapTight wrapText="bothSides">
            <wp:wrapPolygon edited="0">
              <wp:start x="0" y="0"/>
              <wp:lineTo x="0" y="18603"/>
              <wp:lineTo x="20866" y="18603"/>
              <wp:lineTo x="20866" y="0"/>
              <wp:lineTo x="0" y="0"/>
            </wp:wrapPolygon>
          </wp:wrapTight>
          <wp:docPr id="10" name="Picture 10" descr="http://mirrors.creativecommons.org/presskit/buttons/80x15/png/by-nc-sa.png">
            <a:hlinkClick xmlns:a="http://schemas.openxmlformats.org/drawingml/2006/main" r:id="rId1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http://mirrors.creativecommons.org/presskit/buttons/80x15/png/by-nc-sa.pn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09930" cy="13271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</w:rPr>
      <mc:AlternateContent>
        <mc:Choice Requires="wps">
          <w:drawing>
            <wp:anchor distT="0" distB="0" distL="114300" distR="114300" simplePos="0" relativeHeight="251712512" behindDoc="0" locked="0" layoutInCell="1" allowOverlap="1" wp14:anchorId="18456A6E" wp14:editId="3A10AAFE">
              <wp:simplePos x="0" y="0"/>
              <wp:positionH relativeFrom="column">
                <wp:posOffset>-508000</wp:posOffset>
              </wp:positionH>
              <wp:positionV relativeFrom="paragraph">
                <wp:posOffset>149225</wp:posOffset>
              </wp:positionV>
              <wp:extent cx="7772400" cy="1036955"/>
              <wp:effectExtent l="0" t="0" r="0" b="0"/>
              <wp:wrapThrough wrapText="bothSides">
                <wp:wrapPolygon edited="0">
                  <wp:start x="159" y="0"/>
                  <wp:lineTo x="159" y="21031"/>
                  <wp:lineTo x="21388" y="21031"/>
                  <wp:lineTo x="21388" y="0"/>
                  <wp:lineTo x="159" y="0"/>
                </wp:wrapPolygon>
              </wp:wrapThrough>
              <wp:docPr id="53" name="Rectangle 5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/>
                    <wps:spPr>
                      <a:xfrm>
                        <a:off x="0" y="0"/>
                        <a:ext cx="7772400" cy="1036955"/>
                      </a:xfrm>
                      <a:prstGeom prst="rect">
                        <a:avLst/>
                      </a:prstGeom>
                      <a:noFill/>
                      <a:ln w="9525" cap="flat" cmpd="sng" algn="ctr">
                        <a:noFill/>
                        <a:prstDash val="solid"/>
                      </a:ln>
                      <a:effectLst/>
                    </wps:spPr>
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rect w14:anchorId="23E4E061" id="Rectangle 53" o:spid="_x0000_s1026" style="position:absolute;margin-left:-40pt;margin-top:11.75pt;width:612pt;height:81.65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" filled="f" stroked="f">
              <w10:wrap type="through"/>
            </v:rect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713536" behindDoc="0" locked="0" layoutInCell="1" allowOverlap="1" wp14:anchorId="2C7CB27C" wp14:editId="46D7FB37">
              <wp:simplePos x="0" y="0"/>
              <wp:positionH relativeFrom="column">
                <wp:posOffset>1257935</wp:posOffset>
              </wp:positionH>
              <wp:positionV relativeFrom="paragraph">
                <wp:posOffset>386689</wp:posOffset>
              </wp:positionV>
              <wp:extent cx="83185" cy="271750"/>
              <wp:effectExtent l="0" t="0" r="0" b="14605"/>
              <wp:wrapThrough wrapText="bothSides">
                <wp:wrapPolygon edited="0">
                  <wp:start x="0" y="0"/>
                  <wp:lineTo x="0" y="21246"/>
                  <wp:lineTo x="0" y="21246"/>
                  <wp:lineTo x="0" y="0"/>
                  <wp:lineTo x="0" y="0"/>
                </wp:wrapPolygon>
              </wp:wrapThrough>
              <wp:docPr id="56" name="Group 2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83185" cy="271750"/>
                        <a:chOff x="2785" y="14591"/>
                        <a:chExt cx="2" cy="395"/>
                      </a:xfrm>
                    </wpg:grpSpPr>
                    <wps:wsp>
                      <wps:cNvPr id="57" name="Freeform 24"/>
                      <wps:cNvSpPr>
                        <a:spLocks/>
                      </wps:cNvSpPr>
                      <wps:spPr bwMode="auto">
                        <a:xfrm>
                          <a:off x="2785" y="14591"/>
                          <a:ext cx="2" cy="395"/>
                        </a:xfrm>
                        <a:custGeom>
                          <a:avLst/>
                          <a:gdLst>
                            <a:gd name="T0" fmla="+- 0 14591 14591"/>
                            <a:gd name="T1" fmla="*/ 14591 h 395"/>
                            <a:gd name="T2" fmla="+- 0 14985 14591"/>
                            <a:gd name="T3" fmla="*/ 14985 h 395"/>
                          </a:gdLst>
                          <a:ahLst/>
                          <a:cxnLst>
                            <a:cxn ang="0">
                              <a:pos x="0" y="T1"/>
                            </a:cxn>
                            <a:cxn ang="0">
                              <a:pos x="0" y="T3"/>
                            </a:cxn>
                          </a:cxnLst>
                          <a:rect l="0" t="0" r="r" b="b"/>
                          <a:pathLst>
                            <a:path h="395">
                              <a:moveTo>
                                <a:pt x="0" y="0"/>
                              </a:moveTo>
                              <a:lnTo>
                                <a:pt x="0" y="394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231F2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12344062" id="Group 23" o:spid="_x0000_s1026" style="position:absolute;margin-left:99.05pt;margin-top:30.45pt;width:6.55pt;height:21.4pt;z-index:251713536" coordorigin="2785,14591" coordsize="2,3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">
              <v:shape id="Freeform 24" o:spid="_x0000_s1027" style="position:absolute;left:2785;top:14591;width:2;height:395;visibility:visible;mso-wrap-style:square;v-text-anchor:top" coordsize="2,3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6XSAcIA&#10;AADbAAAADwAAAGRycy9kb3ducmV2LnhtbESP32rCMBTG7wXfIRxhN6KpG7qtMxYpDHbltPMBzpqz&#10;pqw5KUmm9e2NMPDy4/vz41sXg+3EiXxoHStYzDMQxLXTLTcKjl/vsxcQISJr7ByTggsFKDbj0Rpz&#10;7c58oFMVG5FGOOSowMTY51KG2pDFMHc9cfJ+nLcYk/SN1B7Padx28jHLVtJiy4lgsKfSUP1b/dkE&#10;efrc7y7V685826kh5GqFQ6nUw2TYvoGINMR7+L/9oRUsn+H2Jf0Aubk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pdIBwgAAANsAAAAPAAAAAAAAAAAAAAAAAJgCAABkcnMvZG93&#10;bnJldi54bWxQSwUGAAAAAAQABAD1AAAAhwMAAAAA&#10;" path="m,l,394e" filled="f" strokecolor="#231f20" strokeweight=".25pt">
                <v:path arrowok="t" o:connecttype="custom" o:connectlocs="0,14591;0,14985" o:connectangles="0,0"/>
              </v:shape>
              <w10:wrap type="through"/>
            </v:group>
          </w:pict>
        </mc:Fallback>
      </mc:AlternateContent>
    </w:r>
    <w:r>
      <w:rPr>
        <w:noProof/>
      </w:rPr>
      <mc:AlternateContent>
        <mc:Choice Requires="wpg">
          <w:drawing>
            <wp:anchor distT="0" distB="0" distL="114300" distR="114300" simplePos="0" relativeHeight="251714560" behindDoc="0" locked="0" layoutInCell="1" allowOverlap="1" wp14:anchorId="66CD4159" wp14:editId="6B50E166">
              <wp:simplePos x="0" y="0"/>
              <wp:positionH relativeFrom="column">
                <wp:posOffset>-1905</wp:posOffset>
              </wp:positionH>
              <wp:positionV relativeFrom="paragraph">
                <wp:posOffset>258433</wp:posOffset>
              </wp:positionV>
              <wp:extent cx="6253480" cy="1270"/>
              <wp:effectExtent l="0" t="19050" r="13970" b="36830"/>
              <wp:wrapThrough wrapText="bothSides">
                <wp:wrapPolygon edited="0">
                  <wp:start x="0" y="-324000"/>
                  <wp:lineTo x="0" y="324000"/>
                  <wp:lineTo x="21582" y="324000"/>
                  <wp:lineTo x="21582" y="-324000"/>
                  <wp:lineTo x="0" y="-324000"/>
                </wp:wrapPolygon>
              </wp:wrapThrough>
              <wp:docPr id="58" name="Group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Group">
                  <wpg:wgp>
                    <wpg:cNvGrpSpPr>
                      <a:grpSpLocks/>
                    </wpg:cNvGrpSpPr>
                    <wpg:grpSpPr bwMode="auto">
                      <a:xfrm>
                        <a:off x="0" y="0"/>
                        <a:ext cx="6253480" cy="1270"/>
                        <a:chOff x="800" y="14388"/>
                        <a:chExt cx="9848" cy="2"/>
                      </a:xfrm>
                    </wpg:grpSpPr>
                    <wps:wsp>
                      <wps:cNvPr id="59" name="Freeform 13"/>
                      <wps:cNvSpPr>
                        <a:spLocks/>
                      </wps:cNvSpPr>
                      <wps:spPr bwMode="auto">
                        <a:xfrm>
                          <a:off x="800" y="14388"/>
                          <a:ext cx="9848" cy="2"/>
                        </a:xfrm>
                        <a:custGeom>
                          <a:avLst/>
                          <a:gdLst>
                            <a:gd name="T0" fmla="+- 0 800 800"/>
                            <a:gd name="T1" fmla="*/ T0 w 9848"/>
                            <a:gd name="T2" fmla="+- 0 10648 800"/>
                            <a:gd name="T3" fmla="*/ T2 w 9848"/>
                          </a:gdLst>
                          <a:ahLst/>
                          <a:cxnLst>
                            <a:cxn ang="0">
                              <a:pos x="T1" y="0"/>
                            </a:cxn>
                            <a:cxn ang="0">
                              <a:pos x="T3" y="0"/>
                            </a:cxn>
                          </a:cxnLst>
                          <a:rect l="0" t="0" r="r" b="b"/>
                          <a:pathLst>
                            <a:path w="9848">
                              <a:moveTo>
                                <a:pt x="0" y="0"/>
                              </a:moveTo>
                              <a:lnTo>
                                <a:pt x="9848" y="0"/>
                              </a:lnTo>
                            </a:path>
                          </a:pathLst>
                        </a:custGeom>
                        <a:noFill/>
                        <a:ln w="50800">
                          <a:solidFill>
                            <a:srgbClr val="DFDFE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wpg:wgp>
                </a:graphicData>
              </a:graphic>
            </wp:anchor>
          </w:drawing>
        </mc:Choice>
        <mc:Fallback>
          <w:pict>
            <v:group w14:anchorId="6EF19FBC" id="Group 12" o:spid="_x0000_s1026" style="position:absolute;margin-left:-.15pt;margin-top:20.35pt;width:492.4pt;height:.1pt;z-index:251714560" coordorigin="800,14388" coordsize="9848,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">
              <v:shape id="Freeform 13" o:spid="_x0000_s1027" style="position:absolute;left:800;top:14388;width:9848;height:2;visibility:visible;mso-wrap-style:square;v-text-anchor:top" coordsize="9848,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ff0PsUA&#10;AADbAAAADwAAAGRycy9kb3ducmV2LnhtbESPT4vCMBTE7wt+h/AWvGmqoGg1igiCh92Cf8Drs3k2&#10;XZuX0mRt3U+/WRD2OMzMb5jlurOVeFDjS8cKRsMEBHHudMmFgvNpN5iB8AFZY+WYFDzJw3rVe1ti&#10;ql3LB3ocQyEihH2KCkwIdSqlzw1Z9ENXE0fv5hqLIcqmkLrBNsJtJcdJMpUWS44LBmvaGsrvx2+r&#10;4Gf/eZll13P2kX0979NRa27V5qBU/73bLEAE6sJ/+NXeawWTOfx9iT9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B9/Q+xQAAANsAAAAPAAAAAAAAAAAAAAAAAJgCAABkcnMv&#10;ZG93bnJldi54bWxQSwUGAAAAAAQABAD1AAAAigMAAAAA&#10;" path="m,l9848,e" filled="f" strokecolor="#dfdfe3" strokeweight="4pt">
                <v:path arrowok="t" o:connecttype="custom" o:connectlocs="0,0;9848,0" o:connectangles="0,0"/>
              </v:shape>
              <w10:wrap type="through"/>
            </v:group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5584" behindDoc="0" locked="0" layoutInCell="1" allowOverlap="1" wp14:anchorId="18E3FFBE" wp14:editId="7DD6CEE5">
              <wp:simplePos x="0" y="0"/>
              <wp:positionH relativeFrom="column">
                <wp:posOffset>1346200</wp:posOffset>
              </wp:positionH>
              <wp:positionV relativeFrom="paragraph">
                <wp:posOffset>396848</wp:posOffset>
              </wp:positionV>
              <wp:extent cx="3553460" cy="316830"/>
              <wp:effectExtent l="0" t="0" r="8890" b="7620"/>
              <wp:wrapThrough wrapText="bothSides">
                <wp:wrapPolygon edited="0">
                  <wp:start x="0" y="0"/>
                  <wp:lineTo x="0" y="20819"/>
                  <wp:lineTo x="21538" y="20819"/>
                  <wp:lineTo x="21538" y="0"/>
                  <wp:lineTo x="0" y="0"/>
                </wp:wrapPolygon>
              </wp:wrapThrough>
              <wp:docPr id="60" name="Text Box 10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553460" cy="316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FAA26D3D-D897-4be2-8F04-BA451C77F1D7}">
    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txbx>
                      <w:txbxContent>
                        <w:p w14:paraId="17573AC7" w14:textId="329E5120" w:rsidR="0054678F" w:rsidRDefault="0054678F" w:rsidP="00C47034">
                          <w:pPr>
                            <w:tabs>
                              <w:tab w:val="left" w:pos="1140"/>
                            </w:tabs>
                            <w:spacing w:after="0" w:line="185" w:lineRule="exact"/>
                            <w:ind w:right="-44"/>
                            <w:rPr>
                              <w:rFonts w:cstheme="minorHAnsi"/>
                              <w:color w:val="41343A"/>
                              <w:sz w:val="16"/>
                              <w:szCs w:val="16"/>
                            </w:rPr>
                          </w:pPr>
                          <w:r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pacing w:val="-4"/>
                              <w:sz w:val="16"/>
                              <w:szCs w:val="16"/>
                            </w:rPr>
                            <w:t>Topic X</w:t>
                          </w:r>
                          <w:r w:rsidRPr="00496446"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>:</w:t>
                          </w:r>
                          <w:r w:rsidRPr="00496446">
                            <w:rPr>
                              <w:rFonts w:eastAsia="Myriad Pro" w:cstheme="minorHAnsi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ab/>
                          </w:r>
                          <w:r>
                            <w:rPr>
                              <w:rFonts w:cstheme="minorHAnsi"/>
                              <w:color w:val="41343A"/>
                              <w:sz w:val="16"/>
                              <w:szCs w:val="16"/>
                            </w:rPr>
                            <w:t>Topic Title</w:t>
                          </w:r>
                        </w:p>
                        <w:p w14:paraId="08769C6B" w14:textId="370766CC" w:rsidR="0054678F" w:rsidRPr="002273E5" w:rsidRDefault="0054678F" w:rsidP="00C47034">
                          <w:pPr>
                            <w:tabs>
                              <w:tab w:val="left" w:pos="1140"/>
                            </w:tabs>
                            <w:spacing w:after="0" w:line="185" w:lineRule="exact"/>
                            <w:ind w:right="-44"/>
                            <w:rPr>
                              <w:rFonts w:ascii="Calibri" w:eastAsia="Myriad Pro" w:hAnsi="Calibri" w:cs="Myriad Pro"/>
                              <w:sz w:val="16"/>
                              <w:szCs w:val="16"/>
                            </w:rPr>
                          </w:pP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>Date: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6"/>
                              <w:szCs w:val="16"/>
                            </w:rPr>
                            <w:tab/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begin"/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instrText xml:space="preserve"> TIME \@ "M/d/yy" </w:instrTex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separate"/>
                          </w:r>
                          <w:r w:rsidR="003B57DD">
                            <w:rPr>
                              <w:rFonts w:ascii="Calibri" w:eastAsia="Myriad Pro" w:hAnsi="Calibri" w:cs="Myriad Pro"/>
                              <w:noProof/>
                              <w:color w:val="41343A"/>
                              <w:sz w:val="16"/>
                              <w:szCs w:val="16"/>
                            </w:rPr>
                            <w:t>11/6/14</w:t>
                          </w:r>
                          <w:bookmarkStart w:id="0" w:name="_GoBack"/>
                          <w:bookmarkEnd w:id="0"/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6"/>
                              <w:szCs w:val="16"/>
                            </w:rPr>
                            <w:fldChar w:fldCharType="end"/>
                          </w:r>
                        </w:p>
                        <w:p w14:paraId="495B6A38" w14:textId="77777777" w:rsidR="0054678F" w:rsidRPr="002273E5" w:rsidRDefault="0054678F" w:rsidP="00C47034">
                          <w:pPr>
                            <w:tabs>
                              <w:tab w:val="left" w:pos="1140"/>
                            </w:tabs>
                            <w:spacing w:before="28" w:after="0" w:line="240" w:lineRule="auto"/>
                            <w:ind w:right="-20"/>
                            <w:jc w:val="both"/>
                            <w:rPr>
                              <w:rFonts w:ascii="Calibri" w:eastAsia="Myriad Pro" w:hAnsi="Calibri" w:cs="Myriad Pro"/>
                              <w:sz w:val="16"/>
                              <w:szCs w:val="16"/>
                            </w:rPr>
                          </w:pP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type w14:anchorId="18E3FFBE" id="_x0000_t202" coordsize="21600,21600" o:spt="202" path="m,l,21600r21600,l21600,xe">
              <v:stroke joinstyle="miter"/>
              <v:path gradientshapeok="t" o:connecttype="rect"/>
            </v:shapetype>
            <v:shape id="_x0000_s1093" type="#_x0000_t202" style="position:absolute;margin-left:106pt;margin-top:31.25pt;width:279.8pt;height:24.95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" filled="f" stroked="f">
              <v:textbox inset="0,0,0,0">
                <w:txbxContent>
                  <w:p w14:paraId="17573AC7" w14:textId="329E5120" w:rsidR="0054678F" w:rsidRDefault="0054678F" w:rsidP="00C47034">
                    <w:pPr>
                      <w:tabs>
                        <w:tab w:val="left" w:pos="1140"/>
                      </w:tabs>
                      <w:spacing w:after="0" w:line="185" w:lineRule="exact"/>
                      <w:ind w:right="-44"/>
                      <w:rPr>
                        <w:rFonts w:cstheme="minorHAnsi"/>
                        <w:color w:val="41343A"/>
                        <w:sz w:val="16"/>
                        <w:szCs w:val="16"/>
                      </w:rPr>
                    </w:pPr>
                    <w:r>
                      <w:rPr>
                        <w:rFonts w:eastAsia="Myriad Pro" w:cstheme="minorHAnsi"/>
                        <w:b/>
                        <w:bCs/>
                        <w:color w:val="41343A"/>
                        <w:spacing w:val="-4"/>
                        <w:sz w:val="16"/>
                        <w:szCs w:val="16"/>
                      </w:rPr>
                      <w:t>Topic X</w:t>
                    </w:r>
                    <w:r w:rsidRPr="00496446">
                      <w:rPr>
                        <w:rFonts w:eastAsia="Myriad Pro" w:cstheme="minorHAnsi"/>
                        <w:b/>
                        <w:bCs/>
                        <w:color w:val="41343A"/>
                        <w:sz w:val="16"/>
                        <w:szCs w:val="16"/>
                      </w:rPr>
                      <w:t>:</w:t>
                    </w:r>
                    <w:r w:rsidRPr="00496446">
                      <w:rPr>
                        <w:rFonts w:eastAsia="Myriad Pro" w:cstheme="minorHAnsi"/>
                        <w:b/>
                        <w:bCs/>
                        <w:color w:val="41343A"/>
                        <w:sz w:val="16"/>
                        <w:szCs w:val="16"/>
                      </w:rPr>
                      <w:tab/>
                    </w:r>
                    <w:r>
                      <w:rPr>
                        <w:rFonts w:cstheme="minorHAnsi"/>
                        <w:color w:val="41343A"/>
                        <w:sz w:val="16"/>
                        <w:szCs w:val="16"/>
                      </w:rPr>
                      <w:t>Topic Title</w:t>
                    </w:r>
                  </w:p>
                  <w:p w14:paraId="08769C6B" w14:textId="370766CC" w:rsidR="0054678F" w:rsidRPr="002273E5" w:rsidRDefault="0054678F" w:rsidP="00C47034">
                    <w:pPr>
                      <w:tabs>
                        <w:tab w:val="left" w:pos="1140"/>
                      </w:tabs>
                      <w:spacing w:after="0" w:line="185" w:lineRule="exact"/>
                      <w:ind w:right="-44"/>
                      <w:rPr>
                        <w:rFonts w:ascii="Calibri" w:eastAsia="Myriad Pro" w:hAnsi="Calibri" w:cs="Myriad Pro"/>
                        <w:sz w:val="16"/>
                        <w:szCs w:val="16"/>
                      </w:rPr>
                    </w:pP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6"/>
                        <w:szCs w:val="16"/>
                      </w:rPr>
                      <w:t>Date: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6"/>
                        <w:szCs w:val="16"/>
                      </w:rPr>
                      <w:tab/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begin"/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instrText xml:space="preserve"> TIME \@ "M/d/yy" </w:instrTex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separate"/>
                    </w:r>
                    <w:r w:rsidR="003B57DD">
                      <w:rPr>
                        <w:rFonts w:ascii="Calibri" w:eastAsia="Myriad Pro" w:hAnsi="Calibri" w:cs="Myriad Pro"/>
                        <w:noProof/>
                        <w:color w:val="41343A"/>
                        <w:sz w:val="16"/>
                        <w:szCs w:val="16"/>
                      </w:rPr>
                      <w:t>11/6/14</w:t>
                    </w:r>
                    <w:bookmarkStart w:id="1" w:name="_GoBack"/>
                    <w:bookmarkEnd w:id="1"/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6"/>
                        <w:szCs w:val="16"/>
                      </w:rPr>
                      <w:fldChar w:fldCharType="end"/>
                    </w:r>
                  </w:p>
                  <w:p w14:paraId="495B6A38" w14:textId="77777777" w:rsidR="0054678F" w:rsidRPr="002273E5" w:rsidRDefault="0054678F" w:rsidP="00C47034">
                    <w:pPr>
                      <w:tabs>
                        <w:tab w:val="left" w:pos="1140"/>
                      </w:tabs>
                      <w:spacing w:before="28" w:after="0" w:line="240" w:lineRule="auto"/>
                      <w:ind w:right="-20"/>
                      <w:jc w:val="both"/>
                      <w:rPr>
                        <w:rFonts w:ascii="Calibri" w:eastAsia="Myriad Pro" w:hAnsi="Calibri" w:cs="Myriad Pro"/>
                        <w:sz w:val="16"/>
                        <w:szCs w:val="16"/>
                      </w:rPr>
                    </w:pP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6608" behindDoc="0" locked="0" layoutInCell="1" allowOverlap="1" wp14:anchorId="34CC3435" wp14:editId="18FBA940">
              <wp:simplePos x="0" y="0"/>
              <wp:positionH relativeFrom="column">
                <wp:posOffset>6606540</wp:posOffset>
              </wp:positionH>
              <wp:positionV relativeFrom="paragraph">
                <wp:posOffset>478155</wp:posOffset>
              </wp:positionV>
              <wp:extent cx="251460" cy="170180"/>
              <wp:effectExtent l="0" t="0" r="15240" b="1270"/>
              <wp:wrapThrough wrapText="bothSides">
                <wp:wrapPolygon edited="0">
                  <wp:start x="0" y="0"/>
                  <wp:lineTo x="0" y="19343"/>
                  <wp:lineTo x="21273" y="19343"/>
                  <wp:lineTo x="21273" y="0"/>
                  <wp:lineTo x="0" y="0"/>
                </wp:wrapPolygon>
              </wp:wrapThrough>
              <wp:docPr id="61" name="Text Box 6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51460" cy="17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306CCC5" w14:textId="77777777" w:rsidR="0054678F" w:rsidRPr="00797610" w:rsidRDefault="0054678F" w:rsidP="00C47034">
                          <w:pPr>
                            <w:spacing w:after="0" w:line="247" w:lineRule="exact"/>
                            <w:ind w:left="20" w:right="-20"/>
                            <w:jc w:val="center"/>
                            <w:rPr>
                              <w:rFonts w:ascii="Calibri" w:eastAsia="Myriad Pro Black" w:hAnsi="Calibri" w:cs="Myriad Pro Black"/>
                              <w:b/>
                              <w:color w:val="B67764"/>
                            </w:rPr>
                          </w:pPr>
                          <w:r w:rsidRPr="00797610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begin"/>
                          </w:r>
                          <w:r w:rsidRPr="00797610">
                            <w:rPr>
                              <w:rFonts w:ascii="Calibri" w:eastAsia="Myriad Pro Black" w:hAnsi="Calibri" w:cs="Myriad Pro Black"/>
                              <w:b/>
                              <w:bCs/>
                              <w:color w:val="B67764"/>
                              <w:position w:val="1"/>
                            </w:rPr>
                            <w:instrText xml:space="preserve"> PAGE </w:instrText>
                          </w:r>
                          <w:r w:rsidRPr="00797610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separate"/>
                          </w:r>
                          <w:r>
                            <w:rPr>
                              <w:rFonts w:ascii="Calibri" w:eastAsia="Myriad Pro Black" w:hAnsi="Calibri" w:cs="Myriad Pro Black"/>
                              <w:b/>
                              <w:bCs/>
                              <w:noProof/>
                              <w:color w:val="B67764"/>
                              <w:position w:val="1"/>
                            </w:rPr>
                            <w:t>1</w:t>
                          </w:r>
                          <w:r w:rsidRPr="00797610">
                            <w:rPr>
                              <w:rFonts w:ascii="Calibri" w:hAnsi="Calibri"/>
                              <w:b/>
                              <w:color w:val="B67764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34CC3435" id="Text Box 61" o:spid="_x0000_s1094" type="#_x0000_t202" style="position:absolute;margin-left:520.2pt;margin-top:37.65pt;width:19.8pt;height:13.4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" filled="f" stroked="f">
              <v:textbox inset="0,0,0,0">
                <w:txbxContent>
                  <w:p w14:paraId="5306CCC5" w14:textId="77777777" w:rsidR="0054678F" w:rsidRPr="00797610" w:rsidRDefault="0054678F" w:rsidP="00C47034">
                    <w:pPr>
                      <w:spacing w:after="0" w:line="247" w:lineRule="exact"/>
                      <w:ind w:left="20" w:right="-20"/>
                      <w:jc w:val="center"/>
                      <w:rPr>
                        <w:rFonts w:ascii="Calibri" w:eastAsia="Myriad Pro Black" w:hAnsi="Calibri" w:cs="Myriad Pro Black"/>
                        <w:b/>
                        <w:color w:val="B67764"/>
                      </w:rPr>
                    </w:pPr>
                    <w:r w:rsidRPr="00797610">
                      <w:rPr>
                        <w:rFonts w:ascii="Calibri" w:hAnsi="Calibri"/>
                        <w:b/>
                        <w:color w:val="B67764"/>
                      </w:rPr>
                      <w:fldChar w:fldCharType="begin"/>
                    </w:r>
                    <w:r w:rsidRPr="00797610">
                      <w:rPr>
                        <w:rFonts w:ascii="Calibri" w:eastAsia="Myriad Pro Black" w:hAnsi="Calibri" w:cs="Myriad Pro Black"/>
                        <w:b/>
                        <w:bCs/>
                        <w:color w:val="B67764"/>
                        <w:position w:val="1"/>
                      </w:rPr>
                      <w:instrText xml:space="preserve"> PAGE </w:instrText>
                    </w:r>
                    <w:r w:rsidRPr="00797610">
                      <w:rPr>
                        <w:rFonts w:ascii="Calibri" w:hAnsi="Calibri"/>
                        <w:b/>
                        <w:color w:val="B67764"/>
                      </w:rPr>
                      <w:fldChar w:fldCharType="separate"/>
                    </w:r>
                    <w:r>
                      <w:rPr>
                        <w:rFonts w:ascii="Calibri" w:eastAsia="Myriad Pro Black" w:hAnsi="Calibri" w:cs="Myriad Pro Black"/>
                        <w:b/>
                        <w:bCs/>
                        <w:noProof/>
                        <w:color w:val="B67764"/>
                        <w:position w:val="1"/>
                      </w:rPr>
                      <w:t>1</w:t>
                    </w:r>
                    <w:r w:rsidRPr="00797610">
                      <w:rPr>
                        <w:rFonts w:ascii="Calibri" w:hAnsi="Calibri"/>
                        <w:b/>
                        <w:color w:val="B67764"/>
                      </w:rPr>
                      <w:fldChar w:fldCharType="end"/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17632" behindDoc="0" locked="0" layoutInCell="1" allowOverlap="1" wp14:anchorId="0998C77B" wp14:editId="45297B3F">
              <wp:simplePos x="0" y="0"/>
              <wp:positionH relativeFrom="column">
                <wp:posOffset>-14605</wp:posOffset>
              </wp:positionH>
              <wp:positionV relativeFrom="paragraph">
                <wp:posOffset>808990</wp:posOffset>
              </wp:positionV>
              <wp:extent cx="2103120" cy="100965"/>
              <wp:effectExtent l="0" t="0" r="11430" b="13335"/>
              <wp:wrapThrough wrapText="bothSides">
                <wp:wrapPolygon edited="0">
                  <wp:start x="0" y="0"/>
                  <wp:lineTo x="0" y="20377"/>
                  <wp:lineTo x="21522" y="20377"/>
                  <wp:lineTo x="21522" y="0"/>
                  <wp:lineTo x="0" y="0"/>
                </wp:wrapPolygon>
              </wp:wrapThrough>
              <wp:docPr id="62" name="Text Box 6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103120" cy="100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46EA8705" w14:textId="77777777" w:rsidR="0054678F" w:rsidRPr="002273E5" w:rsidRDefault="0054678F" w:rsidP="00C47034">
                          <w:pPr>
                            <w:spacing w:after="0" w:line="240" w:lineRule="auto"/>
                            <w:ind w:left="20" w:right="-20"/>
                            <w:rPr>
                              <w:rFonts w:ascii="Calibri" w:eastAsia="Myriad Pro" w:hAnsi="Calibri" w:cs="Myriad Pro"/>
                              <w:sz w:val="12"/>
                              <w:szCs w:val="12"/>
                            </w:rPr>
                          </w:pP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©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2013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mm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re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z w:val="12"/>
                              <w:szCs w:val="12"/>
                            </w:rPr>
                            <w:t>,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5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1"/>
                              <w:sz w:val="12"/>
                              <w:szCs w:val="12"/>
                            </w:rPr>
                            <w:t>I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 xml:space="preserve">. </w:t>
                          </w:r>
                          <w:hyperlink r:id="rId3" w:history="1">
                            <w:r w:rsidRPr="00E01F83">
                              <w:rPr>
                                <w:rStyle w:val="Hyperlink"/>
                                <w:rFonts w:ascii="Calibri" w:eastAsia="Myriad Pro" w:hAnsi="Calibri" w:cs="Myriad Pro"/>
                                <w:color w:val="41343A"/>
                                <w:spacing w:val="-4"/>
                                <w:sz w:val="12"/>
                                <w:szCs w:val="12"/>
                                <w:u w:val="none"/>
                              </w:rPr>
                              <w:t>Some rights reserved.</w:t>
                            </w:r>
                          </w:hyperlink>
                          <w:r>
                            <w:rPr>
                              <w:rFonts w:ascii="Calibri" w:eastAsia="Myriad Pro" w:hAnsi="Calibri" w:cs="Myriad Pro"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 xml:space="preserve"> 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mmo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c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3"/>
                              <w:sz w:val="12"/>
                              <w:szCs w:val="12"/>
                            </w:rPr>
                            <w:t>r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4"/>
                              <w:sz w:val="12"/>
                              <w:szCs w:val="12"/>
                            </w:rPr>
                            <w:t>e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2"/>
                              <w:sz w:val="12"/>
                              <w:szCs w:val="12"/>
                            </w:rPr>
                            <w:t>.o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pacing w:val="-3"/>
                              <w:sz w:val="12"/>
                              <w:szCs w:val="12"/>
                            </w:rPr>
                            <w:t>r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41343A"/>
                              <w:sz w:val="12"/>
                              <w:szCs w:val="12"/>
                            </w:rPr>
                            <w:t>g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</wp:anchor>
          </w:drawing>
        </mc:Choice>
        <mc:Fallback>
          <w:pict>
            <v:shape w14:anchorId="0998C77B" id="Text Box 62" o:spid="_x0000_s1095" type="#_x0000_t202" style="position:absolute;margin-left:-1.15pt;margin-top:63.7pt;width:165.6pt;height:7.9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" filled="f" stroked="f">
              <v:textbox inset="0,0,0,0">
                <w:txbxContent>
                  <w:p w14:paraId="46EA8705" w14:textId="77777777" w:rsidR="0054678F" w:rsidRPr="002273E5" w:rsidRDefault="0054678F" w:rsidP="00C47034">
                    <w:pPr>
                      <w:spacing w:after="0" w:line="240" w:lineRule="auto"/>
                      <w:ind w:left="20" w:right="-20"/>
                      <w:rPr>
                        <w:rFonts w:ascii="Calibri" w:eastAsia="Myriad Pro" w:hAnsi="Calibri" w:cs="Myriad Pro"/>
                        <w:sz w:val="12"/>
                        <w:szCs w:val="12"/>
                      </w:rPr>
                    </w:pP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©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2013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ommo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n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o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re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z w:val="12"/>
                        <w:szCs w:val="12"/>
                      </w:rPr>
                      <w:t>,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5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1"/>
                        <w:sz w:val="12"/>
                        <w:szCs w:val="12"/>
                      </w:rPr>
                      <w:t>I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2"/>
                        <w:sz w:val="12"/>
                        <w:szCs w:val="12"/>
                      </w:rPr>
                      <w:t>n</w:t>
                    </w:r>
                    <w:r w:rsidRPr="002273E5"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 xml:space="preserve">. </w:t>
                    </w:r>
                    <w:hyperlink r:id="rId4" w:history="1">
                      <w:r w:rsidRPr="00E01F83">
                        <w:rPr>
                          <w:rStyle w:val="Hyperlink"/>
                          <w:rFonts w:ascii="Calibri" w:eastAsia="Myriad Pro" w:hAnsi="Calibri" w:cs="Myriad Pro"/>
                          <w:color w:val="41343A"/>
                          <w:spacing w:val="-4"/>
                          <w:sz w:val="12"/>
                          <w:szCs w:val="12"/>
                          <w:u w:val="none"/>
                        </w:rPr>
                        <w:t>Some rights reserved.</w:t>
                      </w:r>
                    </w:hyperlink>
                    <w:r>
                      <w:rPr>
                        <w:rFonts w:ascii="Calibri" w:eastAsia="Myriad Pro" w:hAnsi="Calibri" w:cs="Myriad Pro"/>
                        <w:color w:val="41343A"/>
                        <w:spacing w:val="-4"/>
                        <w:sz w:val="12"/>
                        <w:szCs w:val="12"/>
                      </w:rPr>
                      <w:t xml:space="preserve"> 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ommon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c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o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3"/>
                        <w:sz w:val="12"/>
                        <w:szCs w:val="12"/>
                      </w:rPr>
                      <w:t>r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4"/>
                        <w:sz w:val="12"/>
                        <w:szCs w:val="12"/>
                      </w:rPr>
                      <w:t>e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2"/>
                        <w:sz w:val="12"/>
                        <w:szCs w:val="12"/>
                      </w:rPr>
                      <w:t>.o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pacing w:val="-3"/>
                        <w:sz w:val="12"/>
                        <w:szCs w:val="12"/>
                      </w:rPr>
                      <w:t>r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41343A"/>
                        <w:sz w:val="12"/>
                        <w:szCs w:val="12"/>
                      </w:rPr>
                      <w:t>g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718656" behindDoc="0" locked="0" layoutInCell="1" allowOverlap="1" wp14:anchorId="6369F740" wp14:editId="733F4A82">
          <wp:simplePos x="0" y="0"/>
          <wp:positionH relativeFrom="column">
            <wp:posOffset>-14605</wp:posOffset>
          </wp:positionH>
          <wp:positionV relativeFrom="paragraph">
            <wp:posOffset>382879</wp:posOffset>
          </wp:positionV>
          <wp:extent cx="1157605" cy="279369"/>
          <wp:effectExtent l="0" t="0" r="4445" b="6985"/>
          <wp:wrapThrough wrapText="bothSides">
            <wp:wrapPolygon edited="0">
              <wp:start x="0" y="0"/>
              <wp:lineTo x="0" y="20665"/>
              <wp:lineTo x="21327" y="20665"/>
              <wp:lineTo x="21327" y="0"/>
              <wp:lineTo x="0" y="0"/>
            </wp:wrapPolygon>
          </wp:wrapThrough>
          <wp:docPr id="63" name="Picture 6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3" name="Picture 63"/>
                  <pic:cNvPicPr>
                    <a:picLocks noChangeAspect="1"/>
                  </pic:cNvPicPr>
                </pic:nvPicPr>
                <pic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57605" cy="279369"/>
                  </a:xfrm>
                  <a:prstGeom prst="rect">
                    <a:avLst/>
                  </a:prstGeom>
                  <a:extLst>
                    <a:ext uri="{FAA26D3D-D897-4be2-8F04-BA451C77F1D7}">
                      <ma14:placeholder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</a:ext>
                  </a:extLst>
                </pic:spPr>
              </pic:pic>
            </a:graphicData>
          </a:graphic>
        </wp:anchor>
      </w:drawing>
    </w:r>
    <w:r w:rsidRPr="0058532F">
      <w:rPr>
        <w:noProof/>
      </w:rPr>
      <mc:AlternateContent>
        <mc:Choice Requires="wps">
          <w:drawing>
            <wp:anchor distT="0" distB="0" distL="114300" distR="114300" simplePos="0" relativeHeight="251720704" behindDoc="0" locked="0" layoutInCell="1" allowOverlap="1" wp14:anchorId="5E1A4B85" wp14:editId="31D0158B">
              <wp:simplePos x="0" y="0"/>
              <wp:positionH relativeFrom="margin">
                <wp:posOffset>4257675</wp:posOffset>
              </wp:positionH>
              <wp:positionV relativeFrom="paragraph">
                <wp:posOffset>808990</wp:posOffset>
              </wp:positionV>
              <wp:extent cx="2647950" cy="180975"/>
              <wp:effectExtent l="0" t="0" r="0" b="9525"/>
              <wp:wrapNone/>
              <wp:docPr id="131" name="Text Box 15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64795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2E4AA269" w14:textId="77777777" w:rsidR="0054678F" w:rsidRPr="00854DA7" w:rsidRDefault="0054678F" w:rsidP="00C47034">
                          <w:pPr>
                            <w:spacing w:after="0" w:line="240" w:lineRule="auto"/>
                            <w:rPr>
                              <w:rFonts w:eastAsia="Myriad Pro" w:cstheme="minorHAnsi"/>
                              <w:sz w:val="12"/>
                              <w:szCs w:val="12"/>
                            </w:rPr>
                          </w:pPr>
                          <w:r w:rsidRPr="00854DA7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t xml:space="preserve">This work is licensed under a </w:t>
                          </w:r>
                          <w:r w:rsidRPr="00854DA7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br/>
                          </w:r>
                          <w:hyperlink r:id="rId6" w:history="1">
                            <w:r w:rsidRPr="0058532F">
                              <w:rPr>
                                <w:rFonts w:cstheme="minorHAnsi"/>
                                <w:color w:val="0000FF"/>
                                <w:sz w:val="12"/>
                                <w:szCs w:val="20"/>
                                <w:u w:val="single"/>
                                <w:lang w:val="en"/>
                              </w:rPr>
                              <w:t>Creative Commons Attribution-NonCommercial-ShareAlike 3.0 Unported License.</w:t>
                            </w:r>
                          </w:hyperlink>
                          <w:r w:rsidRPr="00854DA7">
                            <w:rPr>
                              <w:rFonts w:cstheme="minorHAnsi"/>
                              <w:color w:val="000000"/>
                              <w:sz w:val="12"/>
                              <w:szCs w:val="20"/>
                              <w:lang w:val="en"/>
                            </w:rPr>
                            <w:t xml:space="preserve"> 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5E1A4B85" id="_x0000_s1096" type="#_x0000_t202" style="position:absolute;margin-left:335.25pt;margin-top:63.7pt;width:208.5pt;height:14.25pt;z-index:25172070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" filled="f" stroked="f">
              <v:textbox inset="0,0,0,0">
                <w:txbxContent>
                  <w:p w14:paraId="2E4AA269" w14:textId="77777777" w:rsidR="0054678F" w:rsidRPr="00854DA7" w:rsidRDefault="0054678F" w:rsidP="00C47034">
                    <w:pPr>
                      <w:spacing w:after="0" w:line="240" w:lineRule="auto"/>
                      <w:rPr>
                        <w:rFonts w:eastAsia="Myriad Pro" w:cstheme="minorHAnsi"/>
                        <w:sz w:val="12"/>
                        <w:szCs w:val="12"/>
                      </w:rPr>
                    </w:pPr>
                    <w:r w:rsidRPr="00854DA7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t xml:space="preserve">This work is licensed under a </w:t>
                    </w:r>
                    <w:r w:rsidRPr="00854DA7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br/>
                    </w:r>
                    <w:hyperlink r:id="rId7" w:history="1">
                      <w:r w:rsidRPr="0058532F">
                        <w:rPr>
                          <w:rFonts w:cstheme="minorHAnsi"/>
                          <w:color w:val="0000FF"/>
                          <w:sz w:val="12"/>
                          <w:szCs w:val="20"/>
                          <w:u w:val="single"/>
                          <w:lang w:val="en"/>
                        </w:rPr>
                        <w:t>Creative Commons Attribution-NonCommercial-ShareAlike 3.0 Unported License.</w:t>
                      </w:r>
                    </w:hyperlink>
                    <w:r w:rsidRPr="00854DA7">
                      <w:rPr>
                        <w:rFonts w:cstheme="minorHAnsi"/>
                        <w:color w:val="000000"/>
                        <w:sz w:val="12"/>
                        <w:szCs w:val="20"/>
                        <w:lang w:val="en"/>
                      </w:rPr>
                      <w:t xml:space="preserve"> </w:t>
                    </w:r>
                  </w:p>
                </w:txbxContent>
              </v:textbox>
              <w10:wrap anchorx="margin"/>
            </v:shape>
          </w:pict>
        </mc:Fallback>
      </mc:AlternateContent>
    </w:r>
    <w:r>
      <w:rPr>
        <w:noProof/>
      </w:rPr>
      <w:drawing>
        <wp:anchor distT="0" distB="0" distL="114300" distR="114300" simplePos="0" relativeHeight="251719680" behindDoc="0" locked="0" layoutInCell="1" allowOverlap="1" wp14:anchorId="16D74260" wp14:editId="5B1A1E49">
          <wp:simplePos x="0" y="0"/>
          <wp:positionH relativeFrom="column">
            <wp:posOffset>5019040</wp:posOffset>
          </wp:positionH>
          <wp:positionV relativeFrom="paragraph">
            <wp:posOffset>390525</wp:posOffset>
          </wp:positionV>
          <wp:extent cx="1249680" cy="342900"/>
          <wp:effectExtent l="0" t="0" r="0" b="12700"/>
          <wp:wrapThrough wrapText="bothSides">
            <wp:wrapPolygon edited="0">
              <wp:start x="0" y="0"/>
              <wp:lineTo x="0" y="20800"/>
              <wp:lineTo x="21073" y="20800"/>
              <wp:lineTo x="21073" y="0"/>
              <wp:lineTo x="0" y="0"/>
            </wp:wrapPolygon>
          </wp:wrapThrough>
          <wp:docPr id="87" name="Picture 8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6" name="Picture 6"/>
                  <pic:cNvPicPr>
                    <a:picLocks noChangeAspect="1"/>
                  </pic:cNvPicPr>
                </pic:nvPicPr>
                <pic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 bwMode="auto">
                  <a:xfrm>
                    <a:off x="0" y="0"/>
                    <a:ext cx="1249680" cy="34290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BA8791" w14:textId="77777777" w:rsidR="002B30AE" w:rsidRDefault="002B30AE">
      <w:pPr>
        <w:spacing w:after="0" w:line="240" w:lineRule="auto"/>
      </w:pPr>
      <w:r>
        <w:separator/>
      </w:r>
    </w:p>
  </w:footnote>
  <w:footnote w:type="continuationSeparator" w:id="0">
    <w:p w14:paraId="7B7CCB7E" w14:textId="77777777" w:rsidR="002B30AE" w:rsidRDefault="002B30A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C4E612D" w14:textId="42471135" w:rsidR="0054678F" w:rsidRDefault="0054678F" w:rsidP="00FA5208">
    <w:pPr>
      <w:tabs>
        <w:tab w:val="center" w:pos="49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pacing w:after="0" w:line="200" w:lineRule="exact"/>
      <w:rPr>
        <w:sz w:val="20"/>
        <w:szCs w:val="20"/>
      </w:rPr>
    </w:pP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784192" behindDoc="0" locked="0" layoutInCell="1" allowOverlap="1" wp14:anchorId="4861CEF6" wp14:editId="0E338AEE">
              <wp:simplePos x="0" y="0"/>
              <wp:positionH relativeFrom="column">
                <wp:posOffset>3225800</wp:posOffset>
              </wp:positionH>
              <wp:positionV relativeFrom="paragraph">
                <wp:posOffset>52070</wp:posOffset>
              </wp:positionV>
              <wp:extent cx="2456180" cy="228600"/>
              <wp:effectExtent l="0" t="0" r="1270" b="0"/>
              <wp:wrapThrough wrapText="bothSides">
                <wp:wrapPolygon edited="0">
                  <wp:start x="0" y="0"/>
                  <wp:lineTo x="0" y="19800"/>
                  <wp:lineTo x="21444" y="19800"/>
                  <wp:lineTo x="21444" y="0"/>
                  <wp:lineTo x="0" y="0"/>
                </wp:wrapPolygon>
              </wp:wrapThrough>
              <wp:docPr id="43" name="Text Box 4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5618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4563DB1" w14:textId="0C61CE06" w:rsidR="0054678F" w:rsidRPr="00701388" w:rsidRDefault="0054678F" w:rsidP="00FA5208">
                          <w:pPr>
                            <w:pStyle w:val="ny-module-overview"/>
                            <w:rPr>
                              <w:color w:val="5A657A"/>
                            </w:rPr>
                          </w:pPr>
                          <w:r>
                            <w:rPr>
                              <w:color w:val="5A657A"/>
                            </w:rPr>
                            <w:t>Lesson 14</w:t>
                          </w:r>
                        </w:p>
                      </w:txbxContent>
                    </wps:txbx>
                    <wps:bodyPr rot="0" vert="horz" wrap="square" lIns="2" tIns="0" rIns="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4861CEF6" id="_x0000_t202" coordsize="21600,21600" o:spt="202" path="m,l,21600r21600,l21600,xe">
              <v:stroke joinstyle="miter"/>
              <v:path gradientshapeok="t" o:connecttype="rect"/>
            </v:shapetype>
            <v:shape id="Text Box 43" o:spid="_x0000_s1079" type="#_x0000_t202" style="position:absolute;margin-left:254pt;margin-top:4.1pt;width:193.4pt;height:18pt;z-index:251784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" filled="f" stroked="f">
              <v:textbox inset="6e-5mm,0,0,0">
                <w:txbxContent>
                  <w:p w14:paraId="54563DB1" w14:textId="0C61CE06" w:rsidR="0054678F" w:rsidRPr="00701388" w:rsidRDefault="0054678F" w:rsidP="00FA5208">
                    <w:pPr>
                      <w:pStyle w:val="ny-module-overview"/>
                      <w:rPr>
                        <w:color w:val="5A657A"/>
                      </w:rPr>
                    </w:pPr>
                    <w:r>
                      <w:rPr>
                        <w:color w:val="5A657A"/>
                      </w:rPr>
                      <w:t>Lesson 14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83168" behindDoc="0" locked="0" layoutInCell="1" allowOverlap="1" wp14:anchorId="19ECB365" wp14:editId="6A65918B">
              <wp:simplePos x="0" y="0"/>
              <wp:positionH relativeFrom="column">
                <wp:posOffset>5829300</wp:posOffset>
              </wp:positionH>
              <wp:positionV relativeFrom="paragraph">
                <wp:posOffset>66675</wp:posOffset>
              </wp:positionV>
              <wp:extent cx="366395" cy="211455"/>
              <wp:effectExtent l="0" t="0" r="14605" b="17145"/>
              <wp:wrapThrough wrapText="bothSides">
                <wp:wrapPolygon edited="0">
                  <wp:start x="0" y="0"/>
                  <wp:lineTo x="0" y="21405"/>
                  <wp:lineTo x="21338" y="21405"/>
                  <wp:lineTo x="21338" y="0"/>
                  <wp:lineTo x="0" y="0"/>
                </wp:wrapPolygon>
              </wp:wrapThrough>
              <wp:docPr id="26" name="Text Box 2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6395" cy="21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0B898386" w14:textId="1F625F6A" w:rsidR="0054678F" w:rsidRPr="002273E5" w:rsidRDefault="0054678F" w:rsidP="00FA5208">
                          <w:pPr>
                            <w:spacing w:after="0" w:line="322" w:lineRule="exact"/>
                            <w:ind w:left="20" w:right="-64"/>
                            <w:jc w:val="center"/>
                            <w:rPr>
                              <w:rFonts w:ascii="Calibri" w:eastAsia="Myriad Pro" w:hAnsi="Calibri" w:cs="Myriad Pro"/>
                              <w:sz w:val="29"/>
                              <w:szCs w:val="29"/>
                            </w:rPr>
                          </w:pPr>
                          <w:r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FFFFFF"/>
                              <w:position w:val="1"/>
                              <w:sz w:val="29"/>
                              <w:szCs w:val="29"/>
                            </w:rPr>
                            <w:t>6</w:t>
                          </w:r>
                          <w:r>
                            <w:rPr>
                              <w:rFonts w:ascii="Calibri" w:eastAsia="Myriad Pro" w:hAnsi="Calibri" w:cs="Calibri"/>
                              <w:b/>
                              <w:bCs/>
                              <w:color w:val="FFFFFF"/>
                              <w:position w:val="1"/>
                              <w:sz w:val="29"/>
                              <w:szCs w:val="29"/>
                            </w:rPr>
                            <w:t>•4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9ECB365" id="Text Box 26" o:spid="_x0000_s1080" type="#_x0000_t202" style="position:absolute;margin-left:459pt;margin-top:5.25pt;width:28.85pt;height:16.6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lI4jsAIAALE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" filled="f" stroked="f">
              <v:textbox inset="0,0,0,0">
                <w:txbxContent>
                  <w:p w14:paraId="0B898386" w14:textId="1F625F6A" w:rsidR="0054678F" w:rsidRPr="002273E5" w:rsidRDefault="0054678F" w:rsidP="00FA5208">
                    <w:pPr>
                      <w:spacing w:after="0" w:line="322" w:lineRule="exact"/>
                      <w:ind w:left="20" w:right="-64"/>
                      <w:jc w:val="center"/>
                      <w:rPr>
                        <w:rFonts w:ascii="Calibri" w:eastAsia="Myriad Pro" w:hAnsi="Calibri" w:cs="Myriad Pro"/>
                        <w:sz w:val="29"/>
                        <w:szCs w:val="29"/>
                      </w:rPr>
                    </w:pPr>
                    <w:r>
                      <w:rPr>
                        <w:rFonts w:ascii="Calibri" w:eastAsia="Myriad Pro" w:hAnsi="Calibri" w:cs="Myriad Pro"/>
                        <w:b/>
                        <w:bCs/>
                        <w:color w:val="FFFFFF"/>
                        <w:position w:val="1"/>
                        <w:sz w:val="29"/>
                        <w:szCs w:val="29"/>
                      </w:rPr>
                      <w:t>6</w:t>
                    </w:r>
                    <w:r>
                      <w:rPr>
                        <w:rFonts w:ascii="Calibri" w:eastAsia="Myriad Pro" w:hAnsi="Calibri" w:cs="Calibri"/>
                        <w:b/>
                        <w:bCs/>
                        <w:color w:val="FFFFFF"/>
                        <w:position w:val="1"/>
                        <w:sz w:val="29"/>
                        <w:szCs w:val="29"/>
                      </w:rPr>
                      <w:t>•4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782144" behindDoc="0" locked="0" layoutInCell="1" allowOverlap="1" wp14:anchorId="3D5E1305" wp14:editId="52C39CDC">
              <wp:simplePos x="0" y="0"/>
              <wp:positionH relativeFrom="column">
                <wp:posOffset>101600</wp:posOffset>
              </wp:positionH>
              <wp:positionV relativeFrom="paragraph">
                <wp:posOffset>97155</wp:posOffset>
              </wp:positionV>
              <wp:extent cx="3456305" cy="154940"/>
              <wp:effectExtent l="0" t="0" r="10795" b="16510"/>
              <wp:wrapThrough wrapText="bothSides">
                <wp:wrapPolygon edited="0">
                  <wp:start x="0" y="0"/>
                  <wp:lineTo x="0" y="21246"/>
                  <wp:lineTo x="21548" y="21246"/>
                  <wp:lineTo x="21548" y="0"/>
                  <wp:lineTo x="0" y="0"/>
                </wp:wrapPolygon>
              </wp:wrapThrough>
              <wp:docPr id="27" name="Text Box 2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56305" cy="154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5876573" w14:textId="77777777" w:rsidR="0054678F" w:rsidRPr="002273E5" w:rsidRDefault="0054678F" w:rsidP="00FA5208">
                          <w:pPr>
                            <w:spacing w:after="0" w:line="206" w:lineRule="exact"/>
                            <w:ind w:left="20" w:right="-47"/>
                            <w:rPr>
                              <w:rFonts w:ascii="Calibri" w:eastAsia="Myriad Pro" w:hAnsi="Calibri" w:cs="Myriad Pro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5B657A"/>
                              <w:spacing w:val="9"/>
                              <w:sz w:val="18"/>
                              <w:szCs w:val="18"/>
                            </w:rPr>
                            <w:t>NYS COMMO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5B657A"/>
                              <w:spacing w:val="9"/>
                              <w:sz w:val="18"/>
                              <w:szCs w:val="18"/>
                            </w:rPr>
                            <w:t xml:space="preserve"> CORE MATHEMATICS CURRICULUM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3D5E1305" id="Text Box 27" o:spid="_x0000_s1081" type="#_x0000_t202" style="position:absolute;margin-left:8pt;margin-top:7.65pt;width:272.15pt;height:12.2pt;z-index:251782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" filled="f" stroked="f">
              <v:textbox inset="0,0,0,0">
                <w:txbxContent>
                  <w:p w14:paraId="35876573" w14:textId="77777777" w:rsidR="0054678F" w:rsidRPr="002273E5" w:rsidRDefault="0054678F" w:rsidP="00FA5208">
                    <w:pPr>
                      <w:spacing w:after="0" w:line="206" w:lineRule="exact"/>
                      <w:ind w:left="20" w:right="-47"/>
                      <w:rPr>
                        <w:rFonts w:ascii="Calibri" w:eastAsia="Myriad Pro" w:hAnsi="Calibri" w:cs="Myriad Pro"/>
                        <w:b/>
                        <w:sz w:val="18"/>
                        <w:szCs w:val="18"/>
                      </w:rPr>
                    </w:pPr>
                    <w:r>
                      <w:rPr>
                        <w:rFonts w:ascii="Calibri" w:eastAsia="Myriad Pro" w:hAnsi="Calibri" w:cs="Myriad Pro"/>
                        <w:b/>
                        <w:bCs/>
                        <w:color w:val="5B657A"/>
                        <w:spacing w:val="9"/>
                        <w:sz w:val="18"/>
                        <w:szCs w:val="18"/>
                      </w:rPr>
                      <w:t>NYS COMMON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5B657A"/>
                        <w:spacing w:val="9"/>
                        <w:sz w:val="18"/>
                        <w:szCs w:val="18"/>
                      </w:rPr>
                      <w:t xml:space="preserve"> CORE MATHEMATICS CURRICULUM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79072" behindDoc="0" locked="0" layoutInCell="1" allowOverlap="1" wp14:anchorId="413DDAE5" wp14:editId="356574D8">
              <wp:simplePos x="0" y="0"/>
              <wp:positionH relativeFrom="column">
                <wp:posOffset>25400</wp:posOffset>
              </wp:positionH>
              <wp:positionV relativeFrom="paragraph">
                <wp:posOffset>42545</wp:posOffset>
              </wp:positionV>
              <wp:extent cx="5758180" cy="254000"/>
              <wp:effectExtent l="0" t="0" r="0" b="0"/>
              <wp:wrapThrough wrapText="bothSides">
                <wp:wrapPolygon edited="0">
                  <wp:start x="0" y="0"/>
                  <wp:lineTo x="0" y="19440"/>
                  <wp:lineTo x="21509" y="19440"/>
                  <wp:lineTo x="21509" y="0"/>
                  <wp:lineTo x="0" y="0"/>
                </wp:wrapPolygon>
              </wp:wrapThrough>
              <wp:docPr id="1" name="Freeform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 flipH="1">
                        <a:off x="0" y="0"/>
                        <a:ext cx="5758180" cy="254000"/>
                      </a:xfrm>
                      <a:custGeom>
                        <a:avLst/>
                        <a:gdLst>
                          <a:gd name="T0" fmla="*/ 0 w 5758815"/>
                          <a:gd name="T1" fmla="*/ 0 h 254544"/>
                          <a:gd name="T2" fmla="*/ 567 w 5758815"/>
                          <a:gd name="T3" fmla="*/ 0 h 254544"/>
                          <a:gd name="T4" fmla="*/ 576 w 5758815"/>
                          <a:gd name="T5" fmla="*/ 9 h 254544"/>
                          <a:gd name="T6" fmla="*/ 576 w 5758815"/>
                          <a:gd name="T7" fmla="*/ 25 h 254544"/>
                          <a:gd name="T8" fmla="*/ 0 w 5758815"/>
                          <a:gd name="T9" fmla="*/ 25 h 254544"/>
                          <a:gd name="T10" fmla="*/ 0 w 5758815"/>
                          <a:gd name="T11" fmla="*/ 0 h 254544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5758815"/>
                          <a:gd name="T19" fmla="*/ 0 h 254544"/>
                          <a:gd name="T20" fmla="*/ 5758815 w 5758815"/>
                          <a:gd name="T21" fmla="*/ 254544 h 254544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5758815" h="254544">
                            <a:moveTo>
                              <a:pt x="0" y="0"/>
                            </a:moveTo>
                            <a:lnTo>
                              <a:pt x="5672718" y="0"/>
                            </a:lnTo>
                            <a:cubicBezTo>
                              <a:pt x="5720268" y="0"/>
                              <a:pt x="5758815" y="38547"/>
                              <a:pt x="5758815" y="86097"/>
                            </a:cubicBezTo>
                            <a:lnTo>
                              <a:pt x="5758815" y="254544"/>
                            </a:lnTo>
                            <a:lnTo>
                              <a:pt x="0" y="254544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EDE0D9"/>
                      </a:solidFill>
                      <a:ln>
                        <a:noFill/>
                      </a:ln>
                      <a:extLst/>
                    </wps:spPr>
                    <wps:txbx>
                      <w:txbxContent>
                        <w:p w14:paraId="264BC857" w14:textId="77777777" w:rsidR="0054678F" w:rsidRDefault="0054678F" w:rsidP="00FA5208">
                          <w:pPr>
                            <w:jc w:val="center"/>
                          </w:pPr>
                        </w:p>
                        <w:p w14:paraId="44518A19" w14:textId="77777777" w:rsidR="0054678F" w:rsidRDefault="0054678F" w:rsidP="00FA5208">
                          <w:pPr>
                            <w:jc w:val="center"/>
                          </w:pPr>
                        </w:p>
                        <w:p w14:paraId="072BA86B" w14:textId="77777777" w:rsidR="0054678F" w:rsidRDefault="0054678F" w:rsidP="00FA5208"/>
                      </w:txbxContent>
                    </wps:txbx>
                    <wps:bodyPr rot="0" vert="horz" wrap="square" lIns="0" tIns="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13DDAE5" id="Freeform 1" o:spid="_x0000_s1082" style="position:absolute;margin-left:2pt;margin-top:3.35pt;width:453.4pt;height:20pt;flip:x;z-index:251779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5758815,25454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" adj="-11796480,,5400" path="m,l5672718,v47550,,86097,38547,86097,86097l5758815,254544,,254544,,xe" fillcolor="#ede0d9" stroked="f">
              <v:stroke joinstyle="miter"/>
              <v:formulas/>
              <v:path arrowok="t" o:connecttype="custom" o:connectlocs="0,0;567,0;576,9;576,25;0,25;0,0" o:connectangles="0,0,0,0,0,0" textboxrect="0,0,5758815,254544"/>
              <v:textbox inset="0,0,0">
                <w:txbxContent>
                  <w:p w14:paraId="264BC857" w14:textId="77777777" w:rsidR="0054678F" w:rsidRDefault="0054678F" w:rsidP="00FA5208">
                    <w:pPr>
                      <w:jc w:val="center"/>
                    </w:pPr>
                  </w:p>
                  <w:p w14:paraId="44518A19" w14:textId="77777777" w:rsidR="0054678F" w:rsidRDefault="0054678F" w:rsidP="00FA5208">
                    <w:pPr>
                      <w:jc w:val="center"/>
                    </w:pPr>
                  </w:p>
                  <w:p w14:paraId="072BA86B" w14:textId="77777777" w:rsidR="0054678F" w:rsidRDefault="0054678F" w:rsidP="00FA5208"/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778048" behindDoc="0" locked="0" layoutInCell="1" allowOverlap="1" wp14:anchorId="076AB2AF" wp14:editId="104062E8">
              <wp:simplePos x="0" y="0"/>
              <wp:positionH relativeFrom="column">
                <wp:posOffset>5822315</wp:posOffset>
              </wp:positionH>
              <wp:positionV relativeFrom="paragraph">
                <wp:posOffset>42545</wp:posOffset>
              </wp:positionV>
              <wp:extent cx="442595" cy="254000"/>
              <wp:effectExtent l="0" t="0" r="0" b="0"/>
              <wp:wrapThrough wrapText="bothSides">
                <wp:wrapPolygon edited="0">
                  <wp:start x="0" y="0"/>
                  <wp:lineTo x="0" y="19440"/>
                  <wp:lineTo x="20453" y="19440"/>
                  <wp:lineTo x="20453" y="0"/>
                  <wp:lineTo x="0" y="0"/>
                </wp:wrapPolygon>
              </wp:wrapThrough>
              <wp:docPr id="3" name="Freeform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442595" cy="254000"/>
                      </a:xfrm>
                      <a:custGeom>
                        <a:avLst/>
                        <a:gdLst>
                          <a:gd name="T0" fmla="*/ 0 w 443230"/>
                          <a:gd name="T1" fmla="*/ 0 h 254544"/>
                          <a:gd name="T2" fmla="*/ 36 w 443230"/>
                          <a:gd name="T3" fmla="*/ 0 h 254544"/>
                          <a:gd name="T4" fmla="*/ 44 w 443230"/>
                          <a:gd name="T5" fmla="*/ 9 h 254544"/>
                          <a:gd name="T6" fmla="*/ 44 w 443230"/>
                          <a:gd name="T7" fmla="*/ 25 h 254544"/>
                          <a:gd name="T8" fmla="*/ 0 w 443230"/>
                          <a:gd name="T9" fmla="*/ 25 h 254544"/>
                          <a:gd name="T10" fmla="*/ 0 w 443230"/>
                          <a:gd name="T11" fmla="*/ 0 h 254544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443230"/>
                          <a:gd name="T19" fmla="*/ 0 h 254544"/>
                          <a:gd name="T20" fmla="*/ 443230 w 443230"/>
                          <a:gd name="T21" fmla="*/ 254544 h 254544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443230" h="254544">
                            <a:moveTo>
                              <a:pt x="0" y="0"/>
                            </a:moveTo>
                            <a:lnTo>
                              <a:pt x="357133" y="0"/>
                            </a:lnTo>
                            <a:cubicBezTo>
                              <a:pt x="404683" y="0"/>
                              <a:pt x="443230" y="38547"/>
                              <a:pt x="443230" y="86097"/>
                            </a:cubicBezTo>
                            <a:lnTo>
                              <a:pt x="443230" y="254544"/>
                            </a:lnTo>
                            <a:lnTo>
                              <a:pt x="0" y="254544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6B6D79"/>
                      </a:solidFill>
                      <a:ln>
                        <a:noFill/>
                      </a:ln>
                      <a:extLst/>
                    </wps:spPr>
                    <wps:txbx>
                      <w:txbxContent>
                        <w:p w14:paraId="30E8C15A" w14:textId="77777777" w:rsidR="0054678F" w:rsidRDefault="0054678F" w:rsidP="00FA5208">
                          <w:pPr>
                            <w:jc w:val="center"/>
                          </w:pPr>
                          <w:r>
                            <w:t xml:space="preserve">  </w:t>
                          </w:r>
                        </w:p>
                      </w:txbxContent>
                    </wps:txbx>
                    <wps:bodyPr rot="0" vert="horz" wrap="square" lIns="0" tIns="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76AB2AF" id="Freeform 3" o:spid="_x0000_s1083" style="position:absolute;margin-left:458.45pt;margin-top:3.35pt;width:34.85pt;height:20pt;z-index:251778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43230,25454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" adj="-11796480,,5400" path="m,l357133,v47550,,86097,38547,86097,86097l443230,254544,,254544,,xe" fillcolor="#6b6d79" stroked="f">
              <v:stroke joinstyle="miter"/>
              <v:formulas/>
              <v:path arrowok="t" o:connecttype="custom" o:connectlocs="0,0;36,0;44,9;44,25;0,25;0,0" o:connectangles="0,0,0,0,0,0" textboxrect="0,0,443230,254544"/>
              <v:textbox inset="0,0,0">
                <w:txbxContent>
                  <w:p w14:paraId="30E8C15A" w14:textId="77777777" w:rsidR="0054678F" w:rsidRDefault="0054678F" w:rsidP="00FA5208">
                    <w:pPr>
                      <w:jc w:val="center"/>
                    </w:pPr>
                    <w:r>
                      <w:t xml:space="preserve">  </w:t>
                    </w:r>
                  </w:p>
                </w:txbxContent>
              </v:textbox>
              <w10:wrap type="through"/>
            </v:shape>
          </w:pict>
        </mc:Fallback>
      </mc:AlternateContent>
    </w:r>
  </w:p>
  <w:p w14:paraId="15F2E021" w14:textId="77777777" w:rsidR="0054678F" w:rsidRPr="00015AD5" w:rsidRDefault="002B30AE" w:rsidP="00FA5208">
    <w:pPr>
      <w:pStyle w:val="Header"/>
    </w:pPr>
    <w:r>
      <w:rPr>
        <w:noProof/>
      </w:rPr>
      <w:pict w14:anchorId="4A9BC15F">
        <v:group id="_x0000_s2052" style="position:absolute;margin-left:518.6pt;margin-top:-7.45pt;width:22.3pt;height:22.3pt;z-index:251771904" coordorigin="11065,534" coordsize="576,576">
          <v:oval id="_x0000_s2053" style="position:absolute;left:11065;top:534;width:576;height:576;mso-position-horizontal-relative:margin;mso-position-vertical-relative:margin" fillcolor="#00789c" strokecolor="#00789c"/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2054" type="#_x0000_t136" style="position:absolute;left:11195;top:664;width:316;height:346;mso-position-horizontal-relative:margin;mso-position-vertical-relative:margin;mso-width-relative:page;mso-height-relative:page" fillcolor="#eaeef2" stroked="f">
            <v:stroke r:id="rId1" o:title=""/>
            <v:shadow color="#868686"/>
            <v:textpath style="font-family:&quot;Calibri&quot;;font-size:20pt;font-weight:bold;v-text-kern:t" trim="t" fitpath="t" string="T"/>
          </v:shape>
        </v:group>
      </w:pict>
    </w:r>
  </w:p>
  <w:p w14:paraId="218D114E" w14:textId="77777777" w:rsidR="0054678F" w:rsidRPr="005920C2" w:rsidRDefault="0054678F" w:rsidP="00FA5208">
    <w:pPr>
      <w:pStyle w:val="Header"/>
    </w:pPr>
  </w:p>
  <w:p w14:paraId="3BDDA378" w14:textId="77777777" w:rsidR="0054678F" w:rsidRPr="006C5A78" w:rsidRDefault="0054678F" w:rsidP="00FA5208">
    <w:pPr>
      <w:pStyle w:val="Header"/>
    </w:pPr>
  </w:p>
  <w:p w14:paraId="4B710DE6" w14:textId="77777777" w:rsidR="0054678F" w:rsidRPr="00FA5208" w:rsidRDefault="0054678F" w:rsidP="00FA5208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F237B78" w14:textId="77777777" w:rsidR="0054678F" w:rsidRDefault="0054678F" w:rsidP="00E815D3">
    <w:pPr>
      <w:tabs>
        <w:tab w:val="center" w:pos="49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spacing w:after="0" w:line="200" w:lineRule="exact"/>
      <w:rPr>
        <w:sz w:val="20"/>
        <w:szCs w:val="20"/>
      </w:rPr>
    </w:pP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747328" behindDoc="0" locked="0" layoutInCell="1" allowOverlap="1" wp14:anchorId="291C32FC" wp14:editId="39DCB687">
              <wp:simplePos x="0" y="0"/>
              <wp:positionH relativeFrom="column">
                <wp:posOffset>3225800</wp:posOffset>
              </wp:positionH>
              <wp:positionV relativeFrom="paragraph">
                <wp:posOffset>58420</wp:posOffset>
              </wp:positionV>
              <wp:extent cx="2456180" cy="229870"/>
              <wp:effectExtent l="0" t="0" r="1270" b="17780"/>
              <wp:wrapThrough wrapText="bothSides">
                <wp:wrapPolygon edited="0">
                  <wp:start x="0" y="0"/>
                  <wp:lineTo x="0" y="21481"/>
                  <wp:lineTo x="21444" y="21481"/>
                  <wp:lineTo x="21444" y="0"/>
                  <wp:lineTo x="0" y="0"/>
                </wp:wrapPolygon>
              </wp:wrapThrough>
              <wp:docPr id="5" name="Text Box 5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456180" cy="229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63FE84B0" w14:textId="2F829091" w:rsidR="0054678F" w:rsidRPr="00701388" w:rsidRDefault="0054678F" w:rsidP="00E815D3">
                          <w:pPr>
                            <w:pStyle w:val="ny-module-overview"/>
                            <w:rPr>
                              <w:color w:val="5A657A"/>
                            </w:rPr>
                          </w:pPr>
                          <w:r>
                            <w:rPr>
                              <w:color w:val="5A657A"/>
                            </w:rPr>
                            <w:t>Lesson #</w:t>
                          </w:r>
                        </w:p>
                      </w:txbxContent>
                    </wps:txbx>
                    <wps:bodyPr rot="0" vert="horz" wrap="square" lIns="2" tIns="0" rIns="0" bIns="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91C32FC" id="_x0000_t202" coordsize="21600,21600" o:spt="202" path="m,l,21600r21600,l21600,xe">
              <v:stroke joinstyle="miter"/>
              <v:path gradientshapeok="t" o:connecttype="rect"/>
            </v:shapetype>
            <v:shape id="Text Box 5" o:spid="_x0000_s1088" type="#_x0000_t202" style="position:absolute;margin-left:254pt;margin-top:4.6pt;width:193.4pt;height:18.1pt;z-index:2517473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" filled="f" stroked="f">
              <v:textbox inset="6e-5mm,0,0,0">
                <w:txbxContent>
                  <w:p w14:paraId="63FE84B0" w14:textId="2F829091" w:rsidR="0054678F" w:rsidRPr="00701388" w:rsidRDefault="0054678F" w:rsidP="00E815D3">
                    <w:pPr>
                      <w:pStyle w:val="ny-module-overview"/>
                      <w:rPr>
                        <w:color w:val="5A657A"/>
                      </w:rPr>
                    </w:pPr>
                    <w:r>
                      <w:rPr>
                        <w:color w:val="5A657A"/>
                      </w:rPr>
                      <w:t>Lesson #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6304" behindDoc="0" locked="0" layoutInCell="1" allowOverlap="1" wp14:anchorId="63532FBC" wp14:editId="095B1F35">
              <wp:simplePos x="0" y="0"/>
              <wp:positionH relativeFrom="column">
                <wp:posOffset>5829300</wp:posOffset>
              </wp:positionH>
              <wp:positionV relativeFrom="paragraph">
                <wp:posOffset>66675</wp:posOffset>
              </wp:positionV>
              <wp:extent cx="366395" cy="211455"/>
              <wp:effectExtent l="0" t="0" r="14605" b="17145"/>
              <wp:wrapThrough wrapText="bothSides">
                <wp:wrapPolygon edited="0">
                  <wp:start x="0" y="0"/>
                  <wp:lineTo x="0" y="21405"/>
                  <wp:lineTo x="21338" y="21405"/>
                  <wp:lineTo x="21338" y="0"/>
                  <wp:lineTo x="0" y="0"/>
                </wp:wrapPolygon>
              </wp:wrapThrough>
              <wp:docPr id="6" name="Text Box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66395" cy="21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6353DBD" w14:textId="77777777" w:rsidR="0054678F" w:rsidRPr="002273E5" w:rsidRDefault="0054678F" w:rsidP="00E815D3">
                          <w:pPr>
                            <w:spacing w:after="0" w:line="322" w:lineRule="exact"/>
                            <w:ind w:left="20" w:right="-64"/>
                            <w:jc w:val="center"/>
                            <w:rPr>
                              <w:rFonts w:ascii="Calibri" w:eastAsia="Myriad Pro" w:hAnsi="Calibri" w:cs="Myriad Pro"/>
                              <w:sz w:val="29"/>
                              <w:szCs w:val="29"/>
                            </w:rPr>
                          </w:pPr>
                          <w:r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FFFFFF"/>
                              <w:position w:val="1"/>
                              <w:sz w:val="29"/>
                              <w:szCs w:val="29"/>
                            </w:rPr>
                            <w:t>X</w:t>
                          </w:r>
                          <w:r>
                            <w:rPr>
                              <w:rFonts w:ascii="Calibri" w:eastAsia="Myriad Pro" w:hAnsi="Calibri" w:cs="Calibri"/>
                              <w:b/>
                              <w:bCs/>
                              <w:color w:val="FFFFFF"/>
                              <w:position w:val="1"/>
                              <w:sz w:val="29"/>
                              <w:szCs w:val="29"/>
                            </w:rPr>
                            <w:t>•</w:t>
                          </w:r>
                          <w:r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FFFFFF"/>
                              <w:position w:val="1"/>
                              <w:sz w:val="29"/>
                              <w:szCs w:val="29"/>
                            </w:rPr>
                            <w:t>X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3532FBC" id="Text Box 6" o:spid="_x0000_s1089" type="#_x0000_t202" style="position:absolute;margin-left:459pt;margin-top:5.25pt;width:28.85pt;height:16.65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cKK8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" filled="f" stroked="f">
              <v:textbox inset="0,0,0,0">
                <w:txbxContent>
                  <w:p w14:paraId="36353DBD" w14:textId="77777777" w:rsidR="0054678F" w:rsidRPr="002273E5" w:rsidRDefault="0054678F" w:rsidP="00E815D3">
                    <w:pPr>
                      <w:spacing w:after="0" w:line="322" w:lineRule="exact"/>
                      <w:ind w:left="20" w:right="-64"/>
                      <w:jc w:val="center"/>
                      <w:rPr>
                        <w:rFonts w:ascii="Calibri" w:eastAsia="Myriad Pro" w:hAnsi="Calibri" w:cs="Myriad Pro"/>
                        <w:sz w:val="29"/>
                        <w:szCs w:val="29"/>
                      </w:rPr>
                    </w:pPr>
                    <w:r>
                      <w:rPr>
                        <w:rFonts w:ascii="Calibri" w:eastAsia="Myriad Pro" w:hAnsi="Calibri" w:cs="Myriad Pro"/>
                        <w:b/>
                        <w:bCs/>
                        <w:color w:val="FFFFFF"/>
                        <w:position w:val="1"/>
                        <w:sz w:val="29"/>
                        <w:szCs w:val="29"/>
                      </w:rPr>
                      <w:t>X</w:t>
                    </w:r>
                    <w:r>
                      <w:rPr>
                        <w:rFonts w:ascii="Calibri" w:eastAsia="Myriad Pro" w:hAnsi="Calibri" w:cs="Calibri"/>
                        <w:b/>
                        <w:bCs/>
                        <w:color w:val="FFFFFF"/>
                        <w:position w:val="1"/>
                        <w:sz w:val="29"/>
                        <w:szCs w:val="29"/>
                      </w:rPr>
                      <w:t>•</w:t>
                    </w:r>
                    <w:r>
                      <w:rPr>
                        <w:rFonts w:ascii="Calibri" w:eastAsia="Myriad Pro" w:hAnsi="Calibri" w:cs="Myriad Pro"/>
                        <w:b/>
                        <w:bCs/>
                        <w:color w:val="FFFFFF"/>
                        <w:position w:val="1"/>
                        <w:sz w:val="29"/>
                        <w:szCs w:val="29"/>
                      </w:rPr>
                      <w:t>X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749376" behindDoc="0" locked="0" layoutInCell="1" allowOverlap="1" wp14:anchorId="07C8FAEA" wp14:editId="444EA180">
              <wp:simplePos x="0" y="0"/>
              <wp:positionH relativeFrom="column">
                <wp:posOffset>101600</wp:posOffset>
              </wp:positionH>
              <wp:positionV relativeFrom="paragraph">
                <wp:posOffset>97155</wp:posOffset>
              </wp:positionV>
              <wp:extent cx="3456305" cy="154940"/>
              <wp:effectExtent l="0" t="0" r="10795" b="16510"/>
              <wp:wrapThrough wrapText="bothSides">
                <wp:wrapPolygon edited="0">
                  <wp:start x="0" y="0"/>
                  <wp:lineTo x="0" y="21246"/>
                  <wp:lineTo x="21548" y="21246"/>
                  <wp:lineTo x="21548" y="0"/>
                  <wp:lineTo x="0" y="0"/>
                </wp:wrapPolygon>
              </wp:wrapThrough>
              <wp:docPr id="8" name="Text Box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3456305" cy="154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338E416B" w14:textId="77777777" w:rsidR="0054678F" w:rsidRPr="002273E5" w:rsidRDefault="0054678F" w:rsidP="00E815D3">
                          <w:pPr>
                            <w:spacing w:after="0" w:line="206" w:lineRule="exact"/>
                            <w:ind w:left="20" w:right="-47"/>
                            <w:rPr>
                              <w:rFonts w:ascii="Calibri" w:eastAsia="Myriad Pro" w:hAnsi="Calibri" w:cs="Myriad Pro"/>
                              <w:b/>
                              <w:sz w:val="18"/>
                              <w:szCs w:val="18"/>
                            </w:rPr>
                          </w:pPr>
                          <w:r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5B657A"/>
                              <w:spacing w:val="9"/>
                              <w:sz w:val="18"/>
                              <w:szCs w:val="18"/>
                            </w:rPr>
                            <w:t>NYS COMMON</w:t>
                          </w:r>
                          <w:r w:rsidRPr="002273E5">
                            <w:rPr>
                              <w:rFonts w:ascii="Calibri" w:eastAsia="Myriad Pro" w:hAnsi="Calibri" w:cs="Myriad Pro"/>
                              <w:b/>
                              <w:bCs/>
                              <w:color w:val="5B657A"/>
                              <w:spacing w:val="9"/>
                              <w:sz w:val="18"/>
                              <w:szCs w:val="18"/>
                            </w:rPr>
                            <w:t xml:space="preserve"> CORE MATHEMATICS CURRICULUM</w:t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07C8FAEA" id="Text Box 8" o:spid="_x0000_s1090" type="#_x0000_t202" style="position:absolute;margin-left:8pt;margin-top:7.65pt;width:272.15pt;height:12.2pt;z-index:251749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" filled="f" stroked="f">
              <v:textbox inset="0,0,0,0">
                <w:txbxContent>
                  <w:p w14:paraId="338E416B" w14:textId="77777777" w:rsidR="0054678F" w:rsidRPr="002273E5" w:rsidRDefault="0054678F" w:rsidP="00E815D3">
                    <w:pPr>
                      <w:spacing w:after="0" w:line="206" w:lineRule="exact"/>
                      <w:ind w:left="20" w:right="-47"/>
                      <w:rPr>
                        <w:rFonts w:ascii="Calibri" w:eastAsia="Myriad Pro" w:hAnsi="Calibri" w:cs="Myriad Pro"/>
                        <w:b/>
                        <w:sz w:val="18"/>
                        <w:szCs w:val="18"/>
                      </w:rPr>
                    </w:pPr>
                    <w:r>
                      <w:rPr>
                        <w:rFonts w:ascii="Calibri" w:eastAsia="Myriad Pro" w:hAnsi="Calibri" w:cs="Myriad Pro"/>
                        <w:b/>
                        <w:bCs/>
                        <w:color w:val="5B657A"/>
                        <w:spacing w:val="9"/>
                        <w:sz w:val="18"/>
                        <w:szCs w:val="18"/>
                      </w:rPr>
                      <w:t>NYS COMMON</w:t>
                    </w:r>
                    <w:r w:rsidRPr="002273E5">
                      <w:rPr>
                        <w:rFonts w:ascii="Calibri" w:eastAsia="Myriad Pro" w:hAnsi="Calibri" w:cs="Myriad Pro"/>
                        <w:b/>
                        <w:bCs/>
                        <w:color w:val="5B657A"/>
                        <w:spacing w:val="9"/>
                        <w:sz w:val="18"/>
                        <w:szCs w:val="18"/>
                      </w:rPr>
                      <w:t xml:space="preserve"> CORE MATHEMATICS CURRICULUM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745280" behindDoc="0" locked="0" layoutInCell="1" allowOverlap="1" wp14:anchorId="179671B6" wp14:editId="01950E2A">
              <wp:simplePos x="0" y="0"/>
              <wp:positionH relativeFrom="column">
                <wp:posOffset>25400</wp:posOffset>
              </wp:positionH>
              <wp:positionV relativeFrom="paragraph">
                <wp:posOffset>42545</wp:posOffset>
              </wp:positionV>
              <wp:extent cx="5758180" cy="254000"/>
              <wp:effectExtent l="0" t="0" r="0" b="0"/>
              <wp:wrapThrough wrapText="bothSides">
                <wp:wrapPolygon edited="0">
                  <wp:start x="0" y="0"/>
                  <wp:lineTo x="0" y="19440"/>
                  <wp:lineTo x="21509" y="19440"/>
                  <wp:lineTo x="21509" y="0"/>
                  <wp:lineTo x="0" y="0"/>
                </wp:wrapPolygon>
              </wp:wrapThrough>
              <wp:docPr id="4" name="Freeform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 flipH="1">
                        <a:off x="0" y="0"/>
                        <a:ext cx="5758180" cy="254000"/>
                      </a:xfrm>
                      <a:custGeom>
                        <a:avLst/>
                        <a:gdLst>
                          <a:gd name="T0" fmla="*/ 0 w 5758815"/>
                          <a:gd name="T1" fmla="*/ 0 h 254544"/>
                          <a:gd name="T2" fmla="*/ 567 w 5758815"/>
                          <a:gd name="T3" fmla="*/ 0 h 254544"/>
                          <a:gd name="T4" fmla="*/ 576 w 5758815"/>
                          <a:gd name="T5" fmla="*/ 9 h 254544"/>
                          <a:gd name="T6" fmla="*/ 576 w 5758815"/>
                          <a:gd name="T7" fmla="*/ 25 h 254544"/>
                          <a:gd name="T8" fmla="*/ 0 w 5758815"/>
                          <a:gd name="T9" fmla="*/ 25 h 254544"/>
                          <a:gd name="T10" fmla="*/ 0 w 5758815"/>
                          <a:gd name="T11" fmla="*/ 0 h 254544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5758815"/>
                          <a:gd name="T19" fmla="*/ 0 h 254544"/>
                          <a:gd name="T20" fmla="*/ 5758815 w 5758815"/>
                          <a:gd name="T21" fmla="*/ 254544 h 254544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5758815" h="254544">
                            <a:moveTo>
                              <a:pt x="0" y="0"/>
                            </a:moveTo>
                            <a:lnTo>
                              <a:pt x="5672718" y="0"/>
                            </a:lnTo>
                            <a:cubicBezTo>
                              <a:pt x="5720268" y="0"/>
                              <a:pt x="5758815" y="38547"/>
                              <a:pt x="5758815" y="86097"/>
                            </a:cubicBezTo>
                            <a:lnTo>
                              <a:pt x="5758815" y="254544"/>
                            </a:lnTo>
                            <a:lnTo>
                              <a:pt x="0" y="254544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EDE0D9"/>
                      </a:solidFill>
                      <a:ln>
                        <a:noFill/>
                      </a:ln>
                      <a:extLst/>
                    </wps:spPr>
                    <wps:txbx>
                      <w:txbxContent>
                        <w:p w14:paraId="737083D4" w14:textId="77777777" w:rsidR="0054678F" w:rsidRDefault="0054678F" w:rsidP="00E815D3">
                          <w:pPr>
                            <w:jc w:val="center"/>
                          </w:pPr>
                        </w:p>
                        <w:p w14:paraId="3E7E53AD" w14:textId="77777777" w:rsidR="0054678F" w:rsidRDefault="0054678F" w:rsidP="00E815D3">
                          <w:pPr>
                            <w:jc w:val="center"/>
                          </w:pPr>
                        </w:p>
                        <w:p w14:paraId="0F5CF0D6" w14:textId="77777777" w:rsidR="0054678F" w:rsidRDefault="0054678F" w:rsidP="00E815D3"/>
                      </w:txbxContent>
                    </wps:txbx>
                    <wps:bodyPr rot="0" vert="horz" wrap="square" lIns="0" tIns="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179671B6" id="Freeform 4" o:spid="_x0000_s1091" style="position:absolute;margin-left:2pt;margin-top:3.35pt;width:453.4pt;height:20pt;flip:x;z-index:251745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5758815,25454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" adj="-11796480,,5400" path="m,l5672718,v47550,,86097,38547,86097,86097l5758815,254544,,254544,,xe" fillcolor="#ede0d9" stroked="f">
              <v:stroke joinstyle="miter"/>
              <v:formulas/>
              <v:path arrowok="t" o:connecttype="custom" o:connectlocs="0,0;567,0;576,9;576,25;0,25;0,0" o:connectangles="0,0,0,0,0,0" textboxrect="0,0,5758815,254544"/>
              <v:textbox inset="0,0,0">
                <w:txbxContent>
                  <w:p w14:paraId="737083D4" w14:textId="77777777" w:rsidR="0054678F" w:rsidRDefault="0054678F" w:rsidP="00E815D3">
                    <w:pPr>
                      <w:jc w:val="center"/>
                    </w:pPr>
                  </w:p>
                  <w:p w14:paraId="3E7E53AD" w14:textId="77777777" w:rsidR="0054678F" w:rsidRDefault="0054678F" w:rsidP="00E815D3">
                    <w:pPr>
                      <w:jc w:val="center"/>
                    </w:pPr>
                  </w:p>
                  <w:p w14:paraId="0F5CF0D6" w14:textId="77777777" w:rsidR="0054678F" w:rsidRDefault="0054678F" w:rsidP="00E815D3"/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744256" behindDoc="0" locked="0" layoutInCell="1" allowOverlap="1" wp14:anchorId="4E4D19D4" wp14:editId="7EE4B92C">
              <wp:simplePos x="0" y="0"/>
              <wp:positionH relativeFrom="column">
                <wp:posOffset>5822315</wp:posOffset>
              </wp:positionH>
              <wp:positionV relativeFrom="paragraph">
                <wp:posOffset>42545</wp:posOffset>
              </wp:positionV>
              <wp:extent cx="442595" cy="254000"/>
              <wp:effectExtent l="0" t="0" r="0" b="0"/>
              <wp:wrapThrough wrapText="bothSides">
                <wp:wrapPolygon edited="0">
                  <wp:start x="0" y="0"/>
                  <wp:lineTo x="0" y="19440"/>
                  <wp:lineTo x="20453" y="19440"/>
                  <wp:lineTo x="20453" y="0"/>
                  <wp:lineTo x="0" y="0"/>
                </wp:wrapPolygon>
              </wp:wrapThrough>
              <wp:docPr id="7" name="Freeform 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442595" cy="254000"/>
                      </a:xfrm>
                      <a:custGeom>
                        <a:avLst/>
                        <a:gdLst>
                          <a:gd name="T0" fmla="*/ 0 w 443230"/>
                          <a:gd name="T1" fmla="*/ 0 h 254544"/>
                          <a:gd name="T2" fmla="*/ 36 w 443230"/>
                          <a:gd name="T3" fmla="*/ 0 h 254544"/>
                          <a:gd name="T4" fmla="*/ 44 w 443230"/>
                          <a:gd name="T5" fmla="*/ 9 h 254544"/>
                          <a:gd name="T6" fmla="*/ 44 w 443230"/>
                          <a:gd name="T7" fmla="*/ 25 h 254544"/>
                          <a:gd name="T8" fmla="*/ 0 w 443230"/>
                          <a:gd name="T9" fmla="*/ 25 h 254544"/>
                          <a:gd name="T10" fmla="*/ 0 w 443230"/>
                          <a:gd name="T11" fmla="*/ 0 h 254544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  <a:gd name="T18" fmla="*/ 0 w 443230"/>
                          <a:gd name="T19" fmla="*/ 0 h 254544"/>
                          <a:gd name="T20" fmla="*/ 443230 w 443230"/>
                          <a:gd name="T21" fmla="*/ 254544 h 254544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T18" t="T19" r="T20" b="T21"/>
                        <a:pathLst>
                          <a:path w="443230" h="254544">
                            <a:moveTo>
                              <a:pt x="0" y="0"/>
                            </a:moveTo>
                            <a:lnTo>
                              <a:pt x="357133" y="0"/>
                            </a:lnTo>
                            <a:cubicBezTo>
                              <a:pt x="404683" y="0"/>
                              <a:pt x="443230" y="38547"/>
                              <a:pt x="443230" y="86097"/>
                            </a:cubicBezTo>
                            <a:lnTo>
                              <a:pt x="443230" y="254544"/>
                            </a:lnTo>
                            <a:lnTo>
                              <a:pt x="0" y="254544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6B6D79"/>
                      </a:solidFill>
                      <a:ln>
                        <a:noFill/>
                      </a:ln>
                      <a:extLst/>
                    </wps:spPr>
                    <wps:txbx>
                      <w:txbxContent>
                        <w:p w14:paraId="7B90052D" w14:textId="77777777" w:rsidR="0054678F" w:rsidRDefault="0054678F" w:rsidP="00E815D3">
                          <w:pPr>
                            <w:jc w:val="center"/>
                          </w:pPr>
                          <w:r>
                            <w:t xml:space="preserve">  </w:t>
                          </w:r>
                        </w:p>
                      </w:txbxContent>
                    </wps:txbx>
                    <wps:bodyPr rot="0" vert="horz" wrap="square" lIns="0" tIns="0" rIns="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4E4D19D4" id="Freeform 7" o:spid="_x0000_s1092" style="position:absolute;margin-left:458.45pt;margin-top:3.35pt;width:34.85pt;height:20pt;z-index:251744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coordsize="443230,254544" o:spt="1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" adj="-11796480,,5400" path="m,l357133,v47550,,86097,38547,86097,86097l443230,254544,,254544,,xe" fillcolor="#6b6d79" stroked="f">
              <v:stroke joinstyle="miter"/>
              <v:formulas/>
              <v:path arrowok="t" o:connecttype="custom" o:connectlocs="0,0;36,0;44,9;44,25;0,25;0,0" o:connectangles="0,0,0,0,0,0" textboxrect="0,0,443230,254544"/>
              <v:textbox inset="0,0,0">
                <w:txbxContent>
                  <w:p w14:paraId="7B90052D" w14:textId="77777777" w:rsidR="0054678F" w:rsidRDefault="0054678F" w:rsidP="00E815D3">
                    <w:pPr>
                      <w:jc w:val="center"/>
                    </w:pPr>
                    <w:r>
                      <w:t xml:space="preserve">  </w:t>
                    </w:r>
                  </w:p>
                </w:txbxContent>
              </v:textbox>
              <w10:wrap type="through"/>
            </v:shape>
          </w:pict>
        </mc:Fallback>
      </mc:AlternateContent>
    </w:r>
    <w:r>
      <w:rPr>
        <w:noProof/>
        <w:sz w:val="20"/>
        <w:szCs w:val="20"/>
      </w:rPr>
      <mc:AlternateContent>
        <mc:Choice Requires="wps">
          <w:drawing>
            <wp:anchor distT="0" distB="0" distL="114300" distR="114300" simplePos="0" relativeHeight="251748352" behindDoc="0" locked="0" layoutInCell="1" allowOverlap="1" wp14:anchorId="27A0CC84" wp14:editId="5ED29D46">
              <wp:simplePos x="0" y="0"/>
              <wp:positionH relativeFrom="column">
                <wp:posOffset>-507365</wp:posOffset>
              </wp:positionH>
              <wp:positionV relativeFrom="paragraph">
                <wp:posOffset>-338455</wp:posOffset>
              </wp:positionV>
              <wp:extent cx="7772400" cy="1132205"/>
              <wp:effectExtent l="0" t="0" r="0" b="0"/>
              <wp:wrapThrough wrapText="bothSides">
                <wp:wrapPolygon edited="0">
                  <wp:start x="106" y="0"/>
                  <wp:lineTo x="106" y="21079"/>
                  <wp:lineTo x="21441" y="21079"/>
                  <wp:lineTo x="21441" y="0"/>
                  <wp:lineTo x="106" y="0"/>
                </wp:wrapPolygon>
              </wp:wrapThrough>
              <wp:docPr id="17" name="Rectangle 17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772400" cy="1132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rect w14:anchorId="5A76B7FC" id="Rectangle 17" o:spid="_x0000_s1026" style="position:absolute;margin-left:-39.95pt;margin-top:-26.65pt;width:612pt;height:89.1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" filled="f" stroked="f">
              <w10:wrap type="through"/>
            </v:rect>
          </w:pict>
        </mc:Fallback>
      </mc:AlternateContent>
    </w:r>
  </w:p>
  <w:p w14:paraId="6F4488A0" w14:textId="77777777" w:rsidR="0054678F" w:rsidRPr="00015AD5" w:rsidRDefault="0054678F" w:rsidP="00E815D3">
    <w:pPr>
      <w:pStyle w:val="Header"/>
    </w:pPr>
  </w:p>
  <w:p w14:paraId="333A60C1" w14:textId="77777777" w:rsidR="0054678F" w:rsidRPr="005920C2" w:rsidRDefault="0054678F" w:rsidP="00E815D3">
    <w:pPr>
      <w:pStyle w:val="Header"/>
    </w:pPr>
  </w:p>
  <w:p w14:paraId="619EA4E7" w14:textId="77777777" w:rsidR="0054678F" w:rsidRPr="006C5A78" w:rsidRDefault="0054678F" w:rsidP="00E815D3">
    <w:pPr>
      <w:pStyle w:val="Header"/>
    </w:pPr>
  </w:p>
  <w:p w14:paraId="4B710DEB" w14:textId="77777777" w:rsidR="0054678F" w:rsidRPr="00E815D3" w:rsidRDefault="0054678F" w:rsidP="00E815D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3650F3"/>
    <w:multiLevelType w:val="multilevel"/>
    <w:tmpl w:val="65109A08"/>
    <w:numStyleLink w:val="ny-lesson-numbered-list"/>
  </w:abstractNum>
  <w:abstractNum w:abstractNumId="1">
    <w:nsid w:val="0DAF2B90"/>
    <w:multiLevelType w:val="hybridMultilevel"/>
    <w:tmpl w:val="6756E1D0"/>
    <w:lvl w:ilvl="0" w:tplc="6B389C8E">
      <w:start w:val="1"/>
      <w:numFmt w:val="lowerLetter"/>
      <w:pStyle w:val="ny-ordered-list"/>
      <w:lvlText w:val="%1."/>
      <w:lvlJc w:val="left"/>
      <w:pPr>
        <w:ind w:left="32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">
    <w:nsid w:val="159B0BB7"/>
    <w:multiLevelType w:val="multilevel"/>
    <w:tmpl w:val="11B24EFE"/>
    <w:styleLink w:val="ny-lesson-SF-numbering"/>
    <w:lvl w:ilvl="0">
      <w:start w:val="1"/>
      <w:numFmt w:val="decimal"/>
      <w:pStyle w:val="ny-lesson-SFinsert-number-list"/>
      <w:lvlText w:val="%1."/>
      <w:lvlJc w:val="left"/>
      <w:pPr>
        <w:ind w:left="1224" w:hanging="360"/>
      </w:pPr>
      <w:rPr>
        <w:rFonts w:ascii="Calibri" w:hAnsi="Calibri" w:hint="default"/>
        <w:b/>
        <w:sz w:val="16"/>
      </w:rPr>
    </w:lvl>
    <w:lvl w:ilvl="1">
      <w:start w:val="1"/>
      <w:numFmt w:val="lowerLetter"/>
      <w:lvlText w:val="%2."/>
      <w:lvlJc w:val="left"/>
      <w:pPr>
        <w:ind w:left="1670" w:hanging="403"/>
      </w:pPr>
      <w:rPr>
        <w:rFonts w:ascii="Calibri" w:hAnsi="Calibri" w:hint="default"/>
        <w:b/>
        <w:sz w:val="16"/>
      </w:rPr>
    </w:lvl>
    <w:lvl w:ilvl="2">
      <w:start w:val="1"/>
      <w:numFmt w:val="lowerRoman"/>
      <w:lvlText w:val="%3."/>
      <w:lvlJc w:val="left"/>
      <w:pPr>
        <w:ind w:left="2074" w:hanging="404"/>
      </w:pPr>
      <w:rPr>
        <w:rFonts w:ascii="Calibri" w:hAnsi="Calibri" w:hint="default"/>
        <w:b/>
        <w:sz w:val="16"/>
      </w:rPr>
    </w:lvl>
    <w:lvl w:ilvl="3">
      <w:start w:val="1"/>
      <w:numFmt w:val="decimal"/>
      <w:lvlText w:val="%4."/>
      <w:lvlJc w:val="left"/>
      <w:pPr>
        <w:ind w:left="4954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5674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6394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7114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7834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8554" w:hanging="180"/>
      </w:pPr>
      <w:rPr>
        <w:rFonts w:hint="default"/>
      </w:rPr>
    </w:lvl>
  </w:abstractNum>
  <w:abstractNum w:abstractNumId="3">
    <w:nsid w:val="1D03259E"/>
    <w:multiLevelType w:val="hybridMultilevel"/>
    <w:tmpl w:val="707602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3F411A8"/>
    <w:multiLevelType w:val="hybridMultilevel"/>
    <w:tmpl w:val="D3586CC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A0129A"/>
    <w:multiLevelType w:val="multilevel"/>
    <w:tmpl w:val="506492D2"/>
    <w:lvl w:ilvl="0">
      <w:start w:val="1"/>
      <w:numFmt w:val="decimal"/>
      <w:lvlText w:val="%1."/>
      <w:lvlJc w:val="left"/>
      <w:pPr>
        <w:ind w:left="360" w:hanging="360"/>
      </w:pPr>
      <w:rPr>
        <w:rFonts w:ascii="Calibri" w:hAnsi="Calibri" w:hint="default"/>
        <w:sz w:val="18"/>
        <w:szCs w:val="18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6">
    <w:nsid w:val="3104110D"/>
    <w:multiLevelType w:val="hybridMultilevel"/>
    <w:tmpl w:val="33B865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7590D82"/>
    <w:multiLevelType w:val="hybridMultilevel"/>
    <w:tmpl w:val="F7F2ABF6"/>
    <w:lvl w:ilvl="0" w:tplc="A3E63D74">
      <w:start w:val="1"/>
      <w:numFmt w:val="decimal"/>
      <w:lvlText w:val="%1."/>
      <w:lvlJc w:val="left"/>
      <w:pPr>
        <w:ind w:left="720" w:hanging="360"/>
      </w:pPr>
      <w:rPr>
        <w:rFonts w:hint="default"/>
        <w:sz w:val="16"/>
        <w:szCs w:val="16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9DF6396"/>
    <w:multiLevelType w:val="hybridMultilevel"/>
    <w:tmpl w:val="B14C54A8"/>
    <w:lvl w:ilvl="0" w:tplc="EA126E76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2492553A">
      <w:start w:val="1"/>
      <w:numFmt w:val="decimal"/>
      <w:lvlText w:val="%4."/>
      <w:lvlJc w:val="left"/>
      <w:pPr>
        <w:ind w:left="2880" w:hanging="360"/>
      </w:pPr>
      <w:rPr>
        <w:rFonts w:asciiTheme="minorHAnsi" w:hAnsiTheme="minorHAnsi" w:hint="default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E4058B6"/>
    <w:multiLevelType w:val="hybridMultilevel"/>
    <w:tmpl w:val="01DEEA3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FB840DE"/>
    <w:multiLevelType w:val="hybridMultilevel"/>
    <w:tmpl w:val="F5B0E95E"/>
    <w:lvl w:ilvl="0" w:tplc="A13E6D6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450748"/>
    <w:multiLevelType w:val="hybridMultilevel"/>
    <w:tmpl w:val="94D6801A"/>
    <w:lvl w:ilvl="0" w:tplc="EBC6A298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F926AD2"/>
    <w:multiLevelType w:val="hybridMultilevel"/>
    <w:tmpl w:val="7E3A10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80B56AF"/>
    <w:multiLevelType w:val="hybridMultilevel"/>
    <w:tmpl w:val="2F6EFA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AA36FBA"/>
    <w:multiLevelType w:val="hybridMultilevel"/>
    <w:tmpl w:val="11C890C6"/>
    <w:lvl w:ilvl="0" w:tplc="7170420C">
      <w:start w:val="1"/>
      <w:numFmt w:val="decimal"/>
      <w:lvlText w:val="%1."/>
      <w:lvlJc w:val="left"/>
      <w:pPr>
        <w:ind w:left="1584" w:hanging="360"/>
      </w:pPr>
    </w:lvl>
    <w:lvl w:ilvl="1" w:tplc="04090019">
      <w:start w:val="1"/>
      <w:numFmt w:val="lowerLetter"/>
      <w:lvlText w:val="%2."/>
      <w:lvlJc w:val="left"/>
      <w:pPr>
        <w:ind w:left="2304" w:hanging="360"/>
      </w:pPr>
    </w:lvl>
    <w:lvl w:ilvl="2" w:tplc="0409001B">
      <w:start w:val="1"/>
      <w:numFmt w:val="lowerRoman"/>
      <w:lvlText w:val="%3."/>
      <w:lvlJc w:val="right"/>
      <w:pPr>
        <w:ind w:left="3024" w:hanging="180"/>
      </w:pPr>
    </w:lvl>
    <w:lvl w:ilvl="3" w:tplc="0409000F" w:tentative="1">
      <w:start w:val="1"/>
      <w:numFmt w:val="decimal"/>
      <w:lvlText w:val="%4."/>
      <w:lvlJc w:val="left"/>
      <w:pPr>
        <w:ind w:left="3744" w:hanging="360"/>
      </w:pPr>
    </w:lvl>
    <w:lvl w:ilvl="4" w:tplc="04090019" w:tentative="1">
      <w:start w:val="1"/>
      <w:numFmt w:val="lowerLetter"/>
      <w:lvlText w:val="%5."/>
      <w:lvlJc w:val="left"/>
      <w:pPr>
        <w:ind w:left="4464" w:hanging="360"/>
      </w:pPr>
    </w:lvl>
    <w:lvl w:ilvl="5" w:tplc="0409001B" w:tentative="1">
      <w:start w:val="1"/>
      <w:numFmt w:val="lowerRoman"/>
      <w:lvlText w:val="%6."/>
      <w:lvlJc w:val="right"/>
      <w:pPr>
        <w:ind w:left="5184" w:hanging="180"/>
      </w:pPr>
    </w:lvl>
    <w:lvl w:ilvl="6" w:tplc="0409000F" w:tentative="1">
      <w:start w:val="1"/>
      <w:numFmt w:val="decimal"/>
      <w:lvlText w:val="%7."/>
      <w:lvlJc w:val="left"/>
      <w:pPr>
        <w:ind w:left="5904" w:hanging="360"/>
      </w:pPr>
    </w:lvl>
    <w:lvl w:ilvl="7" w:tplc="04090019" w:tentative="1">
      <w:start w:val="1"/>
      <w:numFmt w:val="lowerLetter"/>
      <w:lvlText w:val="%8."/>
      <w:lvlJc w:val="left"/>
      <w:pPr>
        <w:ind w:left="6624" w:hanging="360"/>
      </w:pPr>
    </w:lvl>
    <w:lvl w:ilvl="8" w:tplc="0409001B" w:tentative="1">
      <w:start w:val="1"/>
      <w:numFmt w:val="lowerRoman"/>
      <w:lvlText w:val="%9."/>
      <w:lvlJc w:val="right"/>
      <w:pPr>
        <w:ind w:left="7344" w:hanging="180"/>
      </w:pPr>
    </w:lvl>
  </w:abstractNum>
  <w:abstractNum w:abstractNumId="15">
    <w:nsid w:val="61D74AB1"/>
    <w:multiLevelType w:val="hybridMultilevel"/>
    <w:tmpl w:val="DA383934"/>
    <w:lvl w:ilvl="0" w:tplc="EFBA3420">
      <w:start w:val="1"/>
      <w:numFmt w:val="bullet"/>
      <w:pStyle w:val="ny-lesson-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ABB49350">
      <w:start w:val="1"/>
      <w:numFmt w:val="bullet"/>
      <w:lvlText w:val="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2B5153D"/>
    <w:multiLevelType w:val="multilevel"/>
    <w:tmpl w:val="65109A08"/>
    <w:styleLink w:val="ny-lesson-numbered-list"/>
    <w:lvl w:ilvl="0">
      <w:start w:val="1"/>
      <w:numFmt w:val="decimal"/>
      <w:pStyle w:val="ny-lesson-numbering"/>
      <w:lvlText w:val="%1."/>
      <w:lvlJc w:val="left"/>
      <w:pPr>
        <w:ind w:left="360" w:hanging="360"/>
      </w:pPr>
      <w:rPr>
        <w:rFonts w:ascii="Calibri" w:hAnsi="Calibri" w:hint="default"/>
        <w:sz w:val="20"/>
      </w:rPr>
    </w:lvl>
    <w:lvl w:ilvl="1">
      <w:start w:val="1"/>
      <w:numFmt w:val="lowerLetter"/>
      <w:lvlText w:val="%2."/>
      <w:lvlJc w:val="left"/>
      <w:pPr>
        <w:ind w:left="806" w:hanging="403"/>
      </w:pPr>
      <w:rPr>
        <w:rFonts w:hint="default"/>
      </w:rPr>
    </w:lvl>
    <w:lvl w:ilvl="2">
      <w:start w:val="1"/>
      <w:numFmt w:val="lowerRoman"/>
      <w:lvlText w:val="%3."/>
      <w:lvlJc w:val="left"/>
      <w:pPr>
        <w:ind w:left="1210" w:hanging="404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17">
    <w:nsid w:val="659A1154"/>
    <w:multiLevelType w:val="hybridMultilevel"/>
    <w:tmpl w:val="839A1A5C"/>
    <w:lvl w:ilvl="0" w:tplc="B2B4123A">
      <w:start w:val="1"/>
      <w:numFmt w:val="bullet"/>
      <w:pStyle w:val="ny-list-bullets"/>
      <w:lvlText w:val=""/>
      <w:lvlJc w:val="left"/>
      <w:pPr>
        <w:tabs>
          <w:tab w:val="num" w:pos="400"/>
        </w:tabs>
        <w:ind w:left="800" w:hanging="40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777B6F3F"/>
    <w:multiLevelType w:val="hybridMultilevel"/>
    <w:tmpl w:val="37400B88"/>
    <w:lvl w:ilvl="0" w:tplc="3B44207E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786D2E54"/>
    <w:multiLevelType w:val="multilevel"/>
    <w:tmpl w:val="11B24EFE"/>
    <w:numStyleLink w:val="ny-lesson-SF-numbering"/>
  </w:abstractNum>
  <w:abstractNum w:abstractNumId="20">
    <w:nsid w:val="7A061ACE"/>
    <w:multiLevelType w:val="multilevel"/>
    <w:tmpl w:val="18CC88DE"/>
    <w:lvl w:ilvl="0">
      <w:start w:val="1"/>
      <w:numFmt w:val="decimal"/>
      <w:pStyle w:val="ny-table-bullet-list-lessons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21">
    <w:nsid w:val="7B86271C"/>
    <w:multiLevelType w:val="hybridMultilevel"/>
    <w:tmpl w:val="487E5FBA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0"/>
  </w:num>
  <w:num w:numId="3">
    <w:abstractNumId w:val="21"/>
  </w:num>
  <w:num w:numId="4">
    <w:abstractNumId w:val="13"/>
  </w:num>
  <w:num w:numId="5">
    <w:abstractNumId w:val="12"/>
  </w:num>
  <w:num w:numId="6">
    <w:abstractNumId w:val="17"/>
  </w:num>
  <w:num w:numId="7">
    <w:abstractNumId w:val="1"/>
  </w:num>
  <w:num w:numId="8">
    <w:abstractNumId w:val="20"/>
  </w:num>
  <w:num w:numId="9">
    <w:abstractNumId w:val="17"/>
  </w:num>
  <w:num w:numId="10">
    <w:abstractNumId w:val="1"/>
  </w:num>
  <w:num w:numId="11">
    <w:abstractNumId w:val="20"/>
  </w:num>
  <w:num w:numId="12">
    <w:abstractNumId w:val="17"/>
  </w:num>
  <w:num w:numId="13">
    <w:abstractNumId w:val="16"/>
  </w:num>
  <w:num w:numId="14">
    <w:abstractNumId w:val="0"/>
  </w:num>
  <w:num w:numId="15">
    <w:abstractNumId w:val="18"/>
  </w:num>
  <w:num w:numId="16">
    <w:abstractNumId w:val="15"/>
  </w:num>
  <w:num w:numId="17">
    <w:abstractNumId w:val="10"/>
  </w:num>
  <w:num w:numId="18">
    <w:abstractNumId w:val="9"/>
  </w:num>
  <w:num w:numId="19">
    <w:abstractNumId w:val="3"/>
  </w:num>
  <w:num w:numId="2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5"/>
  </w:num>
  <w:num w:numId="24">
    <w:abstractNumId w:val="16"/>
  </w:num>
  <w:num w:numId="25">
    <w:abstractNumId w:val="0"/>
    <w:lvlOverride w:ilvl="0"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26">
    <w:abstractNumId w:val="4"/>
  </w:num>
  <w:num w:numId="27">
    <w:abstractNumId w:val="8"/>
  </w:num>
  <w:num w:numId="28">
    <w:abstractNumId w:val="5"/>
  </w:num>
  <w:num w:numId="29">
    <w:abstractNumId w:val="14"/>
  </w:num>
  <w:num w:numId="30">
    <w:abstractNumId w:val="2"/>
  </w:num>
  <w:num w:numId="31">
    <w:abstractNumId w:val="19"/>
    <w:lvlOverride w:ilvl="0">
      <w:lvl w:ilvl="0">
        <w:start w:val="1"/>
        <w:numFmt w:val="decimal"/>
        <w:pStyle w:val="ny-lesson-SFinsert-number-list"/>
        <w:lvlText w:val="%1."/>
        <w:lvlJc w:val="left"/>
        <w:pPr>
          <w:ind w:left="1224" w:hanging="360"/>
        </w:pPr>
        <w:rPr>
          <w:rFonts w:ascii="Calibri" w:hAnsi="Calibri" w:hint="default"/>
          <w:b/>
          <w:i w:val="0"/>
          <w:sz w:val="16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1670" w:hanging="403"/>
        </w:pPr>
        <w:rPr>
          <w:rFonts w:ascii="Calibri" w:hAnsi="Calibri" w:hint="default"/>
          <w:b/>
          <w:sz w:val="16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2074" w:hanging="404"/>
        </w:pPr>
        <w:rPr>
          <w:rFonts w:ascii="Calibri" w:hAnsi="Calibri" w:hint="default"/>
          <w:b/>
          <w:sz w:val="16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4954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5674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6394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7114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7834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8554" w:hanging="180"/>
        </w:pPr>
        <w:rPr>
          <w:rFonts w:hint="default"/>
        </w:rPr>
      </w:lvl>
    </w:lvlOverride>
  </w:num>
  <w:num w:numId="3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9"/>
    <w:lvlOverride w:ilvl="0">
      <w:startOverride w:val="1"/>
      <w:lvl w:ilvl="0">
        <w:start w:val="1"/>
        <w:numFmt w:val="decimal"/>
        <w:pStyle w:val="ny-lesson-SFinsert-number-list"/>
        <w:lvlText w:val="%1."/>
        <w:lvlJc w:val="left"/>
        <w:pPr>
          <w:ind w:left="1224" w:hanging="360"/>
        </w:pPr>
        <w:rPr>
          <w:rFonts w:ascii="Calibri" w:hAnsi="Calibri" w:hint="default"/>
          <w:b/>
          <w:sz w:val="16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670" w:hanging="403"/>
        </w:pPr>
        <w:rPr>
          <w:rFonts w:ascii="Calibri" w:hAnsi="Calibri" w:hint="default"/>
          <w:b/>
          <w:sz w:val="16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2074" w:hanging="404"/>
        </w:pPr>
        <w:rPr>
          <w:rFonts w:ascii="Calibri" w:hAnsi="Calibri" w:hint="default"/>
          <w:b/>
          <w:sz w:val="16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4954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5674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6394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7114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7834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8554" w:hanging="180"/>
        </w:pPr>
        <w:rPr>
          <w:rFonts w:hint="default"/>
        </w:rPr>
      </w:lvl>
    </w:lvlOverride>
  </w:num>
  <w:num w:numId="34">
    <w:abstractNumId w:val="19"/>
    <w:lvlOverride w:ilvl="0">
      <w:lvl w:ilvl="0">
        <w:start w:val="1"/>
        <w:numFmt w:val="decimal"/>
        <w:pStyle w:val="ny-lesson-SFinsert-number-list"/>
        <w:lvlText w:val="%1."/>
        <w:lvlJc w:val="left"/>
        <w:pPr>
          <w:ind w:left="1224" w:hanging="360"/>
        </w:pPr>
        <w:rPr>
          <w:rFonts w:ascii="Calibri" w:hAnsi="Calibri" w:hint="default"/>
          <w:b/>
          <w:sz w:val="16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1670" w:hanging="403"/>
        </w:pPr>
        <w:rPr>
          <w:rFonts w:ascii="Calibri" w:hAnsi="Calibri" w:hint="default"/>
          <w:b/>
          <w:sz w:val="16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2074" w:hanging="404"/>
        </w:pPr>
        <w:rPr>
          <w:rFonts w:ascii="Calibri" w:hAnsi="Calibri" w:hint="default"/>
          <w:b/>
          <w:sz w:val="16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4954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5674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6394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7114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7834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8554" w:hanging="180"/>
        </w:pPr>
        <w:rPr>
          <w:rFonts w:hint="default"/>
        </w:rPr>
      </w:lvl>
    </w:lvlOverride>
  </w:num>
  <w:num w:numId="35">
    <w:abstractNumId w:val="6"/>
  </w:num>
  <w:num w:numId="36">
    <w:abstractNumId w:val="7"/>
  </w:num>
  <w:num w:numId="37">
    <w:abstractNumId w:val="11"/>
  </w:num>
  <w:num w:numId="38">
    <w:abstractNumId w:val="19"/>
    <w:lvlOverride w:ilvl="0">
      <w:startOverride w:val="1"/>
      <w:lvl w:ilvl="0">
        <w:start w:val="1"/>
        <w:numFmt w:val="decimal"/>
        <w:pStyle w:val="ny-lesson-SFinsert-number-list"/>
        <w:lvlText w:val="%1."/>
        <w:lvlJc w:val="left"/>
        <w:pPr>
          <w:ind w:left="1224" w:hanging="360"/>
        </w:pPr>
        <w:rPr>
          <w:rFonts w:ascii="Calibri" w:hAnsi="Calibri" w:hint="default"/>
          <w:b/>
          <w:sz w:val="16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670" w:hanging="403"/>
        </w:pPr>
        <w:rPr>
          <w:rFonts w:ascii="Calibri" w:hAnsi="Calibri" w:hint="default"/>
          <w:b/>
          <w:sz w:val="16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2074" w:hanging="404"/>
        </w:pPr>
        <w:rPr>
          <w:rFonts w:ascii="Calibri" w:hAnsi="Calibri" w:hint="default"/>
          <w:b/>
          <w:sz w:val="16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4954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5674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6394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7114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7834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8554" w:hanging="180"/>
        </w:pPr>
        <w:rPr>
          <w:rFonts w:hint="default"/>
        </w:rPr>
      </w:lvl>
    </w:lvlOverride>
  </w:num>
  <w:num w:numId="39">
    <w:abstractNumId w:val="19"/>
    <w:lvlOverride w:ilvl="0">
      <w:startOverride w:val="1"/>
      <w:lvl w:ilvl="0">
        <w:start w:val="1"/>
        <w:numFmt w:val="decimal"/>
        <w:pStyle w:val="ny-lesson-SFinsert-number-list"/>
        <w:lvlText w:val="%1."/>
        <w:lvlJc w:val="left"/>
        <w:pPr>
          <w:ind w:left="1224" w:hanging="360"/>
        </w:pPr>
        <w:rPr>
          <w:rFonts w:ascii="Calibri" w:hAnsi="Calibri" w:hint="default"/>
          <w:b/>
          <w:i w:val="0"/>
          <w:sz w:val="16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670" w:hanging="403"/>
        </w:pPr>
        <w:rPr>
          <w:rFonts w:ascii="Calibri" w:hAnsi="Calibri" w:hint="default"/>
          <w:b/>
          <w:sz w:val="16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2074" w:hanging="404"/>
        </w:pPr>
        <w:rPr>
          <w:rFonts w:ascii="Calibri" w:hAnsi="Calibri" w:hint="default"/>
          <w:b/>
          <w:sz w:val="16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4954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5674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6394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7114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7834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8554" w:hanging="180"/>
        </w:pPr>
        <w:rPr>
          <w:rFonts w:hint="default"/>
        </w:rPr>
      </w:lvl>
    </w:lvlOverride>
  </w:num>
  <w:num w:numId="40">
    <w:abstractNumId w:val="19"/>
    <w:lvlOverride w:ilvl="0">
      <w:startOverride w:val="1"/>
      <w:lvl w:ilvl="0">
        <w:start w:val="1"/>
        <w:numFmt w:val="decimal"/>
        <w:pStyle w:val="ny-lesson-SFinsert-number-list"/>
        <w:lvlText w:val="%1."/>
        <w:lvlJc w:val="left"/>
        <w:pPr>
          <w:ind w:left="1224" w:hanging="360"/>
        </w:pPr>
        <w:rPr>
          <w:rFonts w:ascii="Calibri" w:hAnsi="Calibri" w:hint="default"/>
          <w:b/>
          <w:sz w:val="16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1670" w:hanging="403"/>
        </w:pPr>
        <w:rPr>
          <w:rFonts w:ascii="Calibri" w:hAnsi="Calibri" w:hint="default"/>
          <w:b/>
          <w:sz w:val="16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2074" w:hanging="404"/>
        </w:pPr>
        <w:rPr>
          <w:rFonts w:ascii="Calibri" w:hAnsi="Calibri" w:hint="default"/>
          <w:b/>
          <w:sz w:val="16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4954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5674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6394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7114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7834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8554" w:hanging="180"/>
        </w:pPr>
        <w:rPr>
          <w:rFonts w:hint="default"/>
        </w:rPr>
      </w:lvl>
    </w:lvlOverride>
  </w:num>
  <w:num w:numId="41">
    <w:abstractNumId w:val="0"/>
    <w:lvlOverride w:ilvl="0">
      <w:startOverride w:val="1"/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2">
    <w:abstractNumId w:val="0"/>
    <w:lvlOverride w:ilvl="0">
      <w:startOverride w:val="1"/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3">
    <w:abstractNumId w:val="0"/>
    <w:lvlOverride w:ilvl="0">
      <w:startOverride w:val="1"/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4">
    <w:abstractNumId w:val="0"/>
    <w:lvlOverride w:ilvl="0"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5">
    <w:abstractNumId w:val="0"/>
    <w:lvlOverride w:ilvl="0">
      <w:startOverride w:val="1"/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6">
    <w:abstractNumId w:val="0"/>
    <w:lvlOverride w:ilvl="0"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 w:numId="47">
    <w:abstractNumId w:val="0"/>
    <w:lvlOverride w:ilvl="0">
      <w:startOverride w:val="1"/>
      <w:lvl w:ilvl="0">
        <w:start w:val="1"/>
        <w:numFmt w:val="decimal"/>
        <w:pStyle w:val="ny-lesson-numbering"/>
        <w:lvlText w:val="%1."/>
        <w:lvlJc w:val="left"/>
        <w:pPr>
          <w:ind w:left="360" w:hanging="360"/>
        </w:pPr>
        <w:rPr>
          <w:rFonts w:ascii="Calibri" w:hAnsi="Calibri" w:hint="default"/>
          <w:sz w:val="20"/>
        </w:rPr>
      </w:lvl>
    </w:lvlOverride>
    <w:lvlOverride w:ilvl="1">
      <w:startOverride w:val="1"/>
      <w:lvl w:ilvl="1">
        <w:start w:val="1"/>
        <w:numFmt w:val="lowerLetter"/>
        <w:lvlText w:val="%2."/>
        <w:lvlJc w:val="left"/>
        <w:pPr>
          <w:ind w:left="806" w:hanging="403"/>
        </w:pPr>
        <w:rPr>
          <w:rFonts w:hint="default"/>
        </w:rPr>
      </w:lvl>
    </w:lvlOverride>
    <w:lvlOverride w:ilvl="2">
      <w:startOverride w:val="1"/>
      <w:lvl w:ilvl="2">
        <w:start w:val="1"/>
        <w:numFmt w:val="lowerRoman"/>
        <w:lvlText w:val="%3."/>
        <w:lvlJc w:val="left"/>
        <w:pPr>
          <w:ind w:left="1210" w:hanging="404"/>
        </w:pPr>
        <w:rPr>
          <w:rFonts w:hint="default"/>
        </w:rPr>
      </w:lvl>
    </w:lvlOverride>
    <w:lvlOverride w:ilvl="3">
      <w:startOverride w:val="1"/>
      <w:lvl w:ilvl="3">
        <w:start w:val="1"/>
        <w:numFmt w:val="decimal"/>
        <w:lvlText w:val="%4."/>
        <w:lvlJc w:val="left"/>
        <w:pPr>
          <w:ind w:left="2880" w:hanging="360"/>
        </w:pPr>
        <w:rPr>
          <w:rFonts w:hint="default"/>
        </w:rPr>
      </w:lvl>
    </w:lvlOverride>
    <w:lvlOverride w:ilvl="4">
      <w:startOverride w:val="1"/>
      <w:lvl w:ilvl="4">
        <w:start w:val="1"/>
        <w:numFmt w:val="lowerLetter"/>
        <w:lvlText w:val="%5."/>
        <w:lvlJc w:val="left"/>
        <w:pPr>
          <w:ind w:left="3600" w:hanging="360"/>
        </w:pPr>
        <w:rPr>
          <w:rFonts w:hint="default"/>
        </w:rPr>
      </w:lvl>
    </w:lvlOverride>
    <w:lvlOverride w:ilvl="5">
      <w:startOverride w:val="1"/>
      <w:lvl w:ilvl="5">
        <w:start w:val="1"/>
        <w:numFmt w:val="lowerRoman"/>
        <w:lvlText w:val="%6."/>
        <w:lvlJc w:val="right"/>
        <w:pPr>
          <w:ind w:left="4320" w:hanging="180"/>
        </w:pPr>
        <w:rPr>
          <w:rFonts w:hint="default"/>
        </w:rPr>
      </w:lvl>
    </w:lvlOverride>
    <w:lvlOverride w:ilvl="6">
      <w:startOverride w:val="1"/>
      <w:lvl w:ilvl="6">
        <w:start w:val="1"/>
        <w:numFmt w:val="decimal"/>
        <w:lvlText w:val="%7."/>
        <w:lvlJc w:val="left"/>
        <w:pPr>
          <w:ind w:left="5040" w:hanging="360"/>
        </w:pPr>
        <w:rPr>
          <w:rFonts w:hint="default"/>
        </w:rPr>
      </w:lvl>
    </w:lvlOverride>
    <w:lvlOverride w:ilvl="7">
      <w:startOverride w:val="1"/>
      <w:lvl w:ilvl="7">
        <w:start w:val="1"/>
        <w:numFmt w:val="lowerLetter"/>
        <w:lvlText w:val="%8."/>
        <w:lvlJc w:val="left"/>
        <w:pPr>
          <w:ind w:left="5760" w:hanging="360"/>
        </w:pPr>
        <w:rPr>
          <w:rFonts w:hint="default"/>
        </w:rPr>
      </w:lvl>
    </w:lvlOverride>
    <w:lvlOverride w:ilvl="8">
      <w:startOverride w:val="1"/>
      <w:lvl w:ilvl="8">
        <w:start w:val="1"/>
        <w:numFmt w:val="lowerRoman"/>
        <w:lvlText w:val="%9."/>
        <w:lvlJc w:val="right"/>
        <w:pPr>
          <w:ind w:left="6480" w:hanging="180"/>
        </w:pPr>
        <w:rPr>
          <w:rFonts w:hint="default"/>
        </w:rPr>
      </w:lvl>
    </w:lvlOverride>
  </w:num>
  <w:numIdMacAtCleanup w:val="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activeWritingStyle w:appName="MSWord" w:lang="en-US" w:vendorID="64" w:dllVersion="131078" w:nlCheck="1" w:checkStyle="1"/>
  <w:defaultTabStop w:val="720"/>
  <w:drawingGridHorizontalSpacing w:val="110"/>
  <w:displayHorizontalDrawingGridEvery w:val="2"/>
  <w:characterSpacingControl w:val="doNotCompress"/>
  <w:hdrShapeDefaults>
    <o:shapedefaults v:ext="edit" spidmax="2055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D0D93"/>
    <w:rsid w:val="0000375D"/>
    <w:rsid w:val="0000591E"/>
    <w:rsid w:val="0000734E"/>
    <w:rsid w:val="00015AD5"/>
    <w:rsid w:val="00015BAE"/>
    <w:rsid w:val="00016A59"/>
    <w:rsid w:val="00016EC3"/>
    <w:rsid w:val="00021A6D"/>
    <w:rsid w:val="0003054A"/>
    <w:rsid w:val="00034FD6"/>
    <w:rsid w:val="00036CEB"/>
    <w:rsid w:val="00040BD3"/>
    <w:rsid w:val="00042A93"/>
    <w:rsid w:val="000514CC"/>
    <w:rsid w:val="00054C81"/>
    <w:rsid w:val="00055004"/>
    <w:rsid w:val="00056710"/>
    <w:rsid w:val="00057BC7"/>
    <w:rsid w:val="00060D70"/>
    <w:rsid w:val="0006236D"/>
    <w:rsid w:val="000650D8"/>
    <w:rsid w:val="0007061E"/>
    <w:rsid w:val="00075C6E"/>
    <w:rsid w:val="0008226E"/>
    <w:rsid w:val="00087BF9"/>
    <w:rsid w:val="000B02EC"/>
    <w:rsid w:val="000B17D3"/>
    <w:rsid w:val="000C0A8D"/>
    <w:rsid w:val="000C1FCA"/>
    <w:rsid w:val="000C3173"/>
    <w:rsid w:val="000C5692"/>
    <w:rsid w:val="000C753A"/>
    <w:rsid w:val="000D15FA"/>
    <w:rsid w:val="000D5FE7"/>
    <w:rsid w:val="000D7537"/>
    <w:rsid w:val="00105599"/>
    <w:rsid w:val="00106020"/>
    <w:rsid w:val="0010729D"/>
    <w:rsid w:val="00112553"/>
    <w:rsid w:val="0011336A"/>
    <w:rsid w:val="00121972"/>
    <w:rsid w:val="001223D7"/>
    <w:rsid w:val="00125532"/>
    <w:rsid w:val="00127D70"/>
    <w:rsid w:val="00130993"/>
    <w:rsid w:val="001362BF"/>
    <w:rsid w:val="001420D9"/>
    <w:rsid w:val="00151E7B"/>
    <w:rsid w:val="0015384F"/>
    <w:rsid w:val="00161C21"/>
    <w:rsid w:val="001625A1"/>
    <w:rsid w:val="00166701"/>
    <w:rsid w:val="00167950"/>
    <w:rsid w:val="001764B3"/>
    <w:rsid w:val="001768C7"/>
    <w:rsid w:val="001776AF"/>
    <w:rsid w:val="00177886"/>
    <w:rsid w:val="001818F0"/>
    <w:rsid w:val="0018580E"/>
    <w:rsid w:val="00186A90"/>
    <w:rsid w:val="00187EA8"/>
    <w:rsid w:val="00190322"/>
    <w:rsid w:val="001A044A"/>
    <w:rsid w:val="001A69F1"/>
    <w:rsid w:val="001A6D21"/>
    <w:rsid w:val="001B07CF"/>
    <w:rsid w:val="001B4CD6"/>
    <w:rsid w:val="001B669D"/>
    <w:rsid w:val="001C1F15"/>
    <w:rsid w:val="001C7361"/>
    <w:rsid w:val="001C7B09"/>
    <w:rsid w:val="001D60EC"/>
    <w:rsid w:val="001E22AC"/>
    <w:rsid w:val="001E62F0"/>
    <w:rsid w:val="001F11B4"/>
    <w:rsid w:val="001F1682"/>
    <w:rsid w:val="001F1C95"/>
    <w:rsid w:val="001F67D0"/>
    <w:rsid w:val="001F6FDC"/>
    <w:rsid w:val="00200AA8"/>
    <w:rsid w:val="00201E6C"/>
    <w:rsid w:val="00202640"/>
    <w:rsid w:val="00205424"/>
    <w:rsid w:val="002106F8"/>
    <w:rsid w:val="0021127A"/>
    <w:rsid w:val="00214158"/>
    <w:rsid w:val="00216971"/>
    <w:rsid w:val="00217F8A"/>
    <w:rsid w:val="00220C14"/>
    <w:rsid w:val="0022291C"/>
    <w:rsid w:val="00222949"/>
    <w:rsid w:val="002264C5"/>
    <w:rsid w:val="00227A04"/>
    <w:rsid w:val="002308A3"/>
    <w:rsid w:val="00231B89"/>
    <w:rsid w:val="00231C77"/>
    <w:rsid w:val="0023230F"/>
    <w:rsid w:val="00235564"/>
    <w:rsid w:val="00236F96"/>
    <w:rsid w:val="00237758"/>
    <w:rsid w:val="00237E6D"/>
    <w:rsid w:val="00241DE0"/>
    <w:rsid w:val="00242E49"/>
    <w:rsid w:val="002448C2"/>
    <w:rsid w:val="00244BC4"/>
    <w:rsid w:val="00245880"/>
    <w:rsid w:val="00246111"/>
    <w:rsid w:val="0025077F"/>
    <w:rsid w:val="00256FBF"/>
    <w:rsid w:val="002635F9"/>
    <w:rsid w:val="00264B86"/>
    <w:rsid w:val="00276D82"/>
    <w:rsid w:val="002823C1"/>
    <w:rsid w:val="0028284C"/>
    <w:rsid w:val="00285186"/>
    <w:rsid w:val="00285E0E"/>
    <w:rsid w:val="00290AD4"/>
    <w:rsid w:val="0029160D"/>
    <w:rsid w:val="00293211"/>
    <w:rsid w:val="002941DA"/>
    <w:rsid w:val="002971CB"/>
    <w:rsid w:val="0029737A"/>
    <w:rsid w:val="002A1393"/>
    <w:rsid w:val="002A76EC"/>
    <w:rsid w:val="002A7B31"/>
    <w:rsid w:val="002B1C36"/>
    <w:rsid w:val="002B30AE"/>
    <w:rsid w:val="002B6515"/>
    <w:rsid w:val="002C2562"/>
    <w:rsid w:val="002C6BA9"/>
    <w:rsid w:val="002C6F93"/>
    <w:rsid w:val="002D2BE1"/>
    <w:rsid w:val="002E1463"/>
    <w:rsid w:val="002E1AAB"/>
    <w:rsid w:val="002E3CCD"/>
    <w:rsid w:val="002E6CFA"/>
    <w:rsid w:val="002E7FCA"/>
    <w:rsid w:val="002F500C"/>
    <w:rsid w:val="002F675A"/>
    <w:rsid w:val="00302860"/>
    <w:rsid w:val="00305DF2"/>
    <w:rsid w:val="003120DD"/>
    <w:rsid w:val="00313843"/>
    <w:rsid w:val="00316CEC"/>
    <w:rsid w:val="003220FF"/>
    <w:rsid w:val="00325B75"/>
    <w:rsid w:val="003262D3"/>
    <w:rsid w:val="0033420C"/>
    <w:rsid w:val="00334A20"/>
    <w:rsid w:val="00335194"/>
    <w:rsid w:val="00344B26"/>
    <w:rsid w:val="003452D4"/>
    <w:rsid w:val="00346D22"/>
    <w:rsid w:val="00350C0E"/>
    <w:rsid w:val="003525BA"/>
    <w:rsid w:val="00356634"/>
    <w:rsid w:val="003578B1"/>
    <w:rsid w:val="003614FD"/>
    <w:rsid w:val="003675BF"/>
    <w:rsid w:val="003744D9"/>
    <w:rsid w:val="00380B56"/>
    <w:rsid w:val="00380FA9"/>
    <w:rsid w:val="003830CF"/>
    <w:rsid w:val="00384E01"/>
    <w:rsid w:val="00384E82"/>
    <w:rsid w:val="00385363"/>
    <w:rsid w:val="00385D7A"/>
    <w:rsid w:val="003A2C99"/>
    <w:rsid w:val="003B22A3"/>
    <w:rsid w:val="003B4CCD"/>
    <w:rsid w:val="003B5569"/>
    <w:rsid w:val="003B55C8"/>
    <w:rsid w:val="003B57DD"/>
    <w:rsid w:val="003C045E"/>
    <w:rsid w:val="003C602C"/>
    <w:rsid w:val="003C6C89"/>
    <w:rsid w:val="003C71EC"/>
    <w:rsid w:val="003C729E"/>
    <w:rsid w:val="003C7556"/>
    <w:rsid w:val="003D1001"/>
    <w:rsid w:val="003D327D"/>
    <w:rsid w:val="003D5A1B"/>
    <w:rsid w:val="003E3DB2"/>
    <w:rsid w:val="003E44BC"/>
    <w:rsid w:val="003E52FE"/>
    <w:rsid w:val="003E65B7"/>
    <w:rsid w:val="003F0BC1"/>
    <w:rsid w:val="003F1398"/>
    <w:rsid w:val="003F4615"/>
    <w:rsid w:val="003F4AA9"/>
    <w:rsid w:val="003F4B00"/>
    <w:rsid w:val="003F769B"/>
    <w:rsid w:val="00411D71"/>
    <w:rsid w:val="00413BE9"/>
    <w:rsid w:val="004269AD"/>
    <w:rsid w:val="00440CF6"/>
    <w:rsid w:val="00441D83"/>
    <w:rsid w:val="00442684"/>
    <w:rsid w:val="0044557B"/>
    <w:rsid w:val="004507DB"/>
    <w:rsid w:val="00450835"/>
    <w:rsid w:val="004508CD"/>
    <w:rsid w:val="0045553B"/>
    <w:rsid w:val="00465D77"/>
    <w:rsid w:val="004710CD"/>
    <w:rsid w:val="00475140"/>
    <w:rsid w:val="00476870"/>
    <w:rsid w:val="00484711"/>
    <w:rsid w:val="0048664D"/>
    <w:rsid w:val="00487C22"/>
    <w:rsid w:val="00491F7E"/>
    <w:rsid w:val="00492D1B"/>
    <w:rsid w:val="0049313D"/>
    <w:rsid w:val="00495786"/>
    <w:rsid w:val="00495EDD"/>
    <w:rsid w:val="004A0F47"/>
    <w:rsid w:val="004A25EA"/>
    <w:rsid w:val="004A2BE8"/>
    <w:rsid w:val="004A3848"/>
    <w:rsid w:val="004A471B"/>
    <w:rsid w:val="004A6ECC"/>
    <w:rsid w:val="004B1D62"/>
    <w:rsid w:val="004B696A"/>
    <w:rsid w:val="004B7415"/>
    <w:rsid w:val="004C2035"/>
    <w:rsid w:val="004C6BA7"/>
    <w:rsid w:val="004C75D4"/>
    <w:rsid w:val="004D201C"/>
    <w:rsid w:val="004D3EE8"/>
    <w:rsid w:val="004E4B45"/>
    <w:rsid w:val="005026DA"/>
    <w:rsid w:val="005073ED"/>
    <w:rsid w:val="00511E7C"/>
    <w:rsid w:val="00512914"/>
    <w:rsid w:val="0051428A"/>
    <w:rsid w:val="00515CEB"/>
    <w:rsid w:val="00520E13"/>
    <w:rsid w:val="0052261F"/>
    <w:rsid w:val="00535FF9"/>
    <w:rsid w:val="005406AC"/>
    <w:rsid w:val="00544DA8"/>
    <w:rsid w:val="0054678F"/>
    <w:rsid w:val="00551594"/>
    <w:rsid w:val="00553927"/>
    <w:rsid w:val="00556816"/>
    <w:rsid w:val="005570D6"/>
    <w:rsid w:val="005615D3"/>
    <w:rsid w:val="00564E5D"/>
    <w:rsid w:val="00567CC6"/>
    <w:rsid w:val="005728FF"/>
    <w:rsid w:val="00576066"/>
    <w:rsid w:val="005760E8"/>
    <w:rsid w:val="005764E9"/>
    <w:rsid w:val="0058694C"/>
    <w:rsid w:val="005A3B86"/>
    <w:rsid w:val="005A6484"/>
    <w:rsid w:val="005B240B"/>
    <w:rsid w:val="005B6379"/>
    <w:rsid w:val="005B6633"/>
    <w:rsid w:val="005C0C99"/>
    <w:rsid w:val="005C1677"/>
    <w:rsid w:val="005C3221"/>
    <w:rsid w:val="005C3C78"/>
    <w:rsid w:val="005C4816"/>
    <w:rsid w:val="005C5D00"/>
    <w:rsid w:val="005D1522"/>
    <w:rsid w:val="005D4F43"/>
    <w:rsid w:val="005E1428"/>
    <w:rsid w:val="005E71D6"/>
    <w:rsid w:val="005E7DB4"/>
    <w:rsid w:val="005F08EB"/>
    <w:rsid w:val="005F1E12"/>
    <w:rsid w:val="005F413D"/>
    <w:rsid w:val="0061064A"/>
    <w:rsid w:val="006128AD"/>
    <w:rsid w:val="00616206"/>
    <w:rsid w:val="006256DC"/>
    <w:rsid w:val="00633535"/>
    <w:rsid w:val="00642705"/>
    <w:rsid w:val="00644336"/>
    <w:rsid w:val="006443DE"/>
    <w:rsid w:val="00647EDC"/>
    <w:rsid w:val="00651667"/>
    <w:rsid w:val="00653041"/>
    <w:rsid w:val="006610C6"/>
    <w:rsid w:val="0066184C"/>
    <w:rsid w:val="00662B5A"/>
    <w:rsid w:val="00665071"/>
    <w:rsid w:val="006703E2"/>
    <w:rsid w:val="00672ADD"/>
    <w:rsid w:val="00676990"/>
    <w:rsid w:val="00676D2A"/>
    <w:rsid w:val="00681865"/>
    <w:rsid w:val="00685037"/>
    <w:rsid w:val="00687205"/>
    <w:rsid w:val="00693353"/>
    <w:rsid w:val="0069524C"/>
    <w:rsid w:val="006A1413"/>
    <w:rsid w:val="006A2E17"/>
    <w:rsid w:val="006A4B27"/>
    <w:rsid w:val="006A4D8B"/>
    <w:rsid w:val="006A5192"/>
    <w:rsid w:val="006A53ED"/>
    <w:rsid w:val="006B42AF"/>
    <w:rsid w:val="006B4AE5"/>
    <w:rsid w:val="006C0E18"/>
    <w:rsid w:val="006C381F"/>
    <w:rsid w:val="006C40D8"/>
    <w:rsid w:val="006C4571"/>
    <w:rsid w:val="006D0D93"/>
    <w:rsid w:val="006D15A6"/>
    <w:rsid w:val="006D2E63"/>
    <w:rsid w:val="006D42C4"/>
    <w:rsid w:val="006D4FFB"/>
    <w:rsid w:val="006E2A37"/>
    <w:rsid w:val="006E3B28"/>
    <w:rsid w:val="006F6494"/>
    <w:rsid w:val="006F7963"/>
    <w:rsid w:val="00702D37"/>
    <w:rsid w:val="007035CB"/>
    <w:rsid w:val="0070388F"/>
    <w:rsid w:val="00705643"/>
    <w:rsid w:val="00712F20"/>
    <w:rsid w:val="007168BC"/>
    <w:rsid w:val="00736A54"/>
    <w:rsid w:val="0074210F"/>
    <w:rsid w:val="007421CE"/>
    <w:rsid w:val="00742CCC"/>
    <w:rsid w:val="00750CD9"/>
    <w:rsid w:val="0075317C"/>
    <w:rsid w:val="00753A34"/>
    <w:rsid w:val="00753E76"/>
    <w:rsid w:val="00770965"/>
    <w:rsid w:val="0077191F"/>
    <w:rsid w:val="00776E81"/>
    <w:rsid w:val="007771F4"/>
    <w:rsid w:val="00777ED7"/>
    <w:rsid w:val="00777F13"/>
    <w:rsid w:val="00785D64"/>
    <w:rsid w:val="0079015E"/>
    <w:rsid w:val="00793154"/>
    <w:rsid w:val="007A0FF8"/>
    <w:rsid w:val="007A37B9"/>
    <w:rsid w:val="007A5467"/>
    <w:rsid w:val="007A701B"/>
    <w:rsid w:val="007B3B8C"/>
    <w:rsid w:val="007B4412"/>
    <w:rsid w:val="007B7A58"/>
    <w:rsid w:val="007C32B5"/>
    <w:rsid w:val="007C453C"/>
    <w:rsid w:val="007C712B"/>
    <w:rsid w:val="007E4DFD"/>
    <w:rsid w:val="007F03EB"/>
    <w:rsid w:val="007F48BF"/>
    <w:rsid w:val="007F5AFF"/>
    <w:rsid w:val="007F6708"/>
    <w:rsid w:val="00801FFD"/>
    <w:rsid w:val="00802397"/>
    <w:rsid w:val="008153BC"/>
    <w:rsid w:val="008234E2"/>
    <w:rsid w:val="0082425E"/>
    <w:rsid w:val="008244D5"/>
    <w:rsid w:val="00826165"/>
    <w:rsid w:val="00830ED9"/>
    <w:rsid w:val="0083356D"/>
    <w:rsid w:val="0083526A"/>
    <w:rsid w:val="0084300E"/>
    <w:rsid w:val="008453E1"/>
    <w:rsid w:val="00854ECE"/>
    <w:rsid w:val="00855A7C"/>
    <w:rsid w:val="00856535"/>
    <w:rsid w:val="008567FF"/>
    <w:rsid w:val="00861293"/>
    <w:rsid w:val="00863B0B"/>
    <w:rsid w:val="008721EA"/>
    <w:rsid w:val="00873364"/>
    <w:rsid w:val="0087640E"/>
    <w:rsid w:val="00877AAB"/>
    <w:rsid w:val="0088150F"/>
    <w:rsid w:val="00886B93"/>
    <w:rsid w:val="008A0025"/>
    <w:rsid w:val="008A44AE"/>
    <w:rsid w:val="008A76B7"/>
    <w:rsid w:val="008B48DB"/>
    <w:rsid w:val="008C09A4"/>
    <w:rsid w:val="008C5AA6"/>
    <w:rsid w:val="008C696F"/>
    <w:rsid w:val="008D1016"/>
    <w:rsid w:val="008D2F66"/>
    <w:rsid w:val="008E05CB"/>
    <w:rsid w:val="008E1E35"/>
    <w:rsid w:val="008E225E"/>
    <w:rsid w:val="008E260A"/>
    <w:rsid w:val="008E36F3"/>
    <w:rsid w:val="008F2532"/>
    <w:rsid w:val="008F4CBA"/>
    <w:rsid w:val="008F6217"/>
    <w:rsid w:val="009035DC"/>
    <w:rsid w:val="009055A2"/>
    <w:rsid w:val="009108E3"/>
    <w:rsid w:val="009150C5"/>
    <w:rsid w:val="009158B3"/>
    <w:rsid w:val="009160D6"/>
    <w:rsid w:val="009163E9"/>
    <w:rsid w:val="00921B77"/>
    <w:rsid w:val="009222DE"/>
    <w:rsid w:val="00931B54"/>
    <w:rsid w:val="00933FD4"/>
    <w:rsid w:val="00934548"/>
    <w:rsid w:val="00936EB7"/>
    <w:rsid w:val="009370A6"/>
    <w:rsid w:val="0094044B"/>
    <w:rsid w:val="00944003"/>
    <w:rsid w:val="00944237"/>
    <w:rsid w:val="00945DAE"/>
    <w:rsid w:val="00946290"/>
    <w:rsid w:val="00952AD5"/>
    <w:rsid w:val="009540F2"/>
    <w:rsid w:val="00955A4D"/>
    <w:rsid w:val="00962902"/>
    <w:rsid w:val="009654C8"/>
    <w:rsid w:val="009663B8"/>
    <w:rsid w:val="00972405"/>
    <w:rsid w:val="00976FB2"/>
    <w:rsid w:val="00987C6F"/>
    <w:rsid w:val="009B4149"/>
    <w:rsid w:val="009B4486"/>
    <w:rsid w:val="009B702E"/>
    <w:rsid w:val="009D05D1"/>
    <w:rsid w:val="009D52F7"/>
    <w:rsid w:val="009E1635"/>
    <w:rsid w:val="009E4AB3"/>
    <w:rsid w:val="009E6E1A"/>
    <w:rsid w:val="009F24D9"/>
    <w:rsid w:val="009F285F"/>
    <w:rsid w:val="00A00C15"/>
    <w:rsid w:val="00A01A40"/>
    <w:rsid w:val="00A12973"/>
    <w:rsid w:val="00A35E03"/>
    <w:rsid w:val="00A3783B"/>
    <w:rsid w:val="00A40A9B"/>
    <w:rsid w:val="00A517DC"/>
    <w:rsid w:val="00A55384"/>
    <w:rsid w:val="00A5634D"/>
    <w:rsid w:val="00A64867"/>
    <w:rsid w:val="00A70B62"/>
    <w:rsid w:val="00A716E5"/>
    <w:rsid w:val="00A7696D"/>
    <w:rsid w:val="00A777F6"/>
    <w:rsid w:val="00A83F04"/>
    <w:rsid w:val="00A84BDF"/>
    <w:rsid w:val="00A86E17"/>
    <w:rsid w:val="00A87852"/>
    <w:rsid w:val="00A908BE"/>
    <w:rsid w:val="00A90B21"/>
    <w:rsid w:val="00A94A7C"/>
    <w:rsid w:val="00AA223E"/>
    <w:rsid w:val="00AA3CE7"/>
    <w:rsid w:val="00AA7916"/>
    <w:rsid w:val="00AB0512"/>
    <w:rsid w:val="00AB0651"/>
    <w:rsid w:val="00AB2DE3"/>
    <w:rsid w:val="00AB4203"/>
    <w:rsid w:val="00AB7548"/>
    <w:rsid w:val="00AB76BC"/>
    <w:rsid w:val="00AC1DF2"/>
    <w:rsid w:val="00AC227B"/>
    <w:rsid w:val="00AC5C23"/>
    <w:rsid w:val="00AC6496"/>
    <w:rsid w:val="00AD4036"/>
    <w:rsid w:val="00AE1603"/>
    <w:rsid w:val="00AE19D0"/>
    <w:rsid w:val="00AE5353"/>
    <w:rsid w:val="00AE60AE"/>
    <w:rsid w:val="00AF1516"/>
    <w:rsid w:val="00B01122"/>
    <w:rsid w:val="00B0361C"/>
    <w:rsid w:val="00B06291"/>
    <w:rsid w:val="00B07FF3"/>
    <w:rsid w:val="00B10853"/>
    <w:rsid w:val="00B13EEA"/>
    <w:rsid w:val="00B16401"/>
    <w:rsid w:val="00B27DDF"/>
    <w:rsid w:val="00B3060F"/>
    <w:rsid w:val="00B33A03"/>
    <w:rsid w:val="00B3472F"/>
    <w:rsid w:val="00B34D63"/>
    <w:rsid w:val="00B3523F"/>
    <w:rsid w:val="00B3709C"/>
    <w:rsid w:val="00B419E2"/>
    <w:rsid w:val="00B42ACE"/>
    <w:rsid w:val="00B45FA8"/>
    <w:rsid w:val="00B45FC7"/>
    <w:rsid w:val="00B56158"/>
    <w:rsid w:val="00B5741C"/>
    <w:rsid w:val="00B61F45"/>
    <w:rsid w:val="00B65645"/>
    <w:rsid w:val="00B77EAE"/>
    <w:rsid w:val="00B82F05"/>
    <w:rsid w:val="00B82FC0"/>
    <w:rsid w:val="00B8574E"/>
    <w:rsid w:val="00B86947"/>
    <w:rsid w:val="00B97CCA"/>
    <w:rsid w:val="00BA3031"/>
    <w:rsid w:val="00BA5E1F"/>
    <w:rsid w:val="00BC321A"/>
    <w:rsid w:val="00BC4AF6"/>
    <w:rsid w:val="00BD4AD1"/>
    <w:rsid w:val="00BD6086"/>
    <w:rsid w:val="00BE30A6"/>
    <w:rsid w:val="00BE3990"/>
    <w:rsid w:val="00BE3C08"/>
    <w:rsid w:val="00BE5C12"/>
    <w:rsid w:val="00BF43B4"/>
    <w:rsid w:val="00BF707B"/>
    <w:rsid w:val="00C01232"/>
    <w:rsid w:val="00C01267"/>
    <w:rsid w:val="00C06F50"/>
    <w:rsid w:val="00C20419"/>
    <w:rsid w:val="00C231DF"/>
    <w:rsid w:val="00C23D6D"/>
    <w:rsid w:val="00C33236"/>
    <w:rsid w:val="00C33767"/>
    <w:rsid w:val="00C344BC"/>
    <w:rsid w:val="00C36678"/>
    <w:rsid w:val="00C40AF5"/>
    <w:rsid w:val="00C41AF6"/>
    <w:rsid w:val="00C432F5"/>
    <w:rsid w:val="00C4543F"/>
    <w:rsid w:val="00C47034"/>
    <w:rsid w:val="00C476E0"/>
    <w:rsid w:val="00C62305"/>
    <w:rsid w:val="00C6350A"/>
    <w:rsid w:val="00C639B4"/>
    <w:rsid w:val="00C70DDE"/>
    <w:rsid w:val="00C71F3D"/>
    <w:rsid w:val="00C724FC"/>
    <w:rsid w:val="00C80637"/>
    <w:rsid w:val="00C81251"/>
    <w:rsid w:val="00C86B2E"/>
    <w:rsid w:val="00C944D6"/>
    <w:rsid w:val="00C94D45"/>
    <w:rsid w:val="00C95729"/>
    <w:rsid w:val="00C96403"/>
    <w:rsid w:val="00C97EBE"/>
    <w:rsid w:val="00C97F58"/>
    <w:rsid w:val="00CC5DAB"/>
    <w:rsid w:val="00CE34B3"/>
    <w:rsid w:val="00CF1AE5"/>
    <w:rsid w:val="00CF200C"/>
    <w:rsid w:val="00CF574C"/>
    <w:rsid w:val="00CF7085"/>
    <w:rsid w:val="00D0235F"/>
    <w:rsid w:val="00D038C2"/>
    <w:rsid w:val="00D04092"/>
    <w:rsid w:val="00D047C7"/>
    <w:rsid w:val="00D0682D"/>
    <w:rsid w:val="00D11A02"/>
    <w:rsid w:val="00D13224"/>
    <w:rsid w:val="00D30E9B"/>
    <w:rsid w:val="00D353E3"/>
    <w:rsid w:val="00D46936"/>
    <w:rsid w:val="00D51BDF"/>
    <w:rsid w:val="00D52A95"/>
    <w:rsid w:val="00D735F4"/>
    <w:rsid w:val="00D77641"/>
    <w:rsid w:val="00D77FFE"/>
    <w:rsid w:val="00D83E48"/>
    <w:rsid w:val="00D84B4E"/>
    <w:rsid w:val="00D91247"/>
    <w:rsid w:val="00D9236D"/>
    <w:rsid w:val="00D95F8B"/>
    <w:rsid w:val="00D96DF1"/>
    <w:rsid w:val="00DA0076"/>
    <w:rsid w:val="00DA2915"/>
    <w:rsid w:val="00DA3AE0"/>
    <w:rsid w:val="00DA58BB"/>
    <w:rsid w:val="00DB1C6C"/>
    <w:rsid w:val="00DB5C94"/>
    <w:rsid w:val="00DC7E4D"/>
    <w:rsid w:val="00DD331E"/>
    <w:rsid w:val="00DD7B52"/>
    <w:rsid w:val="00DE00FA"/>
    <w:rsid w:val="00DE2443"/>
    <w:rsid w:val="00DE4E23"/>
    <w:rsid w:val="00DF39CB"/>
    <w:rsid w:val="00DF59B8"/>
    <w:rsid w:val="00DF69E1"/>
    <w:rsid w:val="00E07B74"/>
    <w:rsid w:val="00E108E5"/>
    <w:rsid w:val="00E1411E"/>
    <w:rsid w:val="00E152D5"/>
    <w:rsid w:val="00E276F4"/>
    <w:rsid w:val="00E33038"/>
    <w:rsid w:val="00E3426F"/>
    <w:rsid w:val="00E34D2C"/>
    <w:rsid w:val="00E411E9"/>
    <w:rsid w:val="00E43975"/>
    <w:rsid w:val="00E473B9"/>
    <w:rsid w:val="00E51353"/>
    <w:rsid w:val="00E53979"/>
    <w:rsid w:val="00E6624D"/>
    <w:rsid w:val="00E71AC6"/>
    <w:rsid w:val="00E71E15"/>
    <w:rsid w:val="00E752A2"/>
    <w:rsid w:val="00E7765C"/>
    <w:rsid w:val="00E815D3"/>
    <w:rsid w:val="00E84216"/>
    <w:rsid w:val="00E91E6C"/>
    <w:rsid w:val="00E95BB7"/>
    <w:rsid w:val="00EB2D31"/>
    <w:rsid w:val="00EC4DC5"/>
    <w:rsid w:val="00ED0A74"/>
    <w:rsid w:val="00EE6D8B"/>
    <w:rsid w:val="00EE735F"/>
    <w:rsid w:val="00EF03CE"/>
    <w:rsid w:val="00EF0F4D"/>
    <w:rsid w:val="00EF22F0"/>
    <w:rsid w:val="00F0049A"/>
    <w:rsid w:val="00F02DCB"/>
    <w:rsid w:val="00F05108"/>
    <w:rsid w:val="00F10777"/>
    <w:rsid w:val="00F229A0"/>
    <w:rsid w:val="00F23374"/>
    <w:rsid w:val="00F24782"/>
    <w:rsid w:val="00F27393"/>
    <w:rsid w:val="00F330D0"/>
    <w:rsid w:val="00F36805"/>
    <w:rsid w:val="00F36AE4"/>
    <w:rsid w:val="00F44B22"/>
    <w:rsid w:val="00F50032"/>
    <w:rsid w:val="00F517AB"/>
    <w:rsid w:val="00F53876"/>
    <w:rsid w:val="00F563F0"/>
    <w:rsid w:val="00F568C1"/>
    <w:rsid w:val="00F57C61"/>
    <w:rsid w:val="00F60F75"/>
    <w:rsid w:val="00F61073"/>
    <w:rsid w:val="00F6107E"/>
    <w:rsid w:val="00F62031"/>
    <w:rsid w:val="00F6638F"/>
    <w:rsid w:val="00F668DB"/>
    <w:rsid w:val="00F709EB"/>
    <w:rsid w:val="00F70AEB"/>
    <w:rsid w:val="00F7615E"/>
    <w:rsid w:val="00F81909"/>
    <w:rsid w:val="00F846F0"/>
    <w:rsid w:val="00F86A03"/>
    <w:rsid w:val="00F92005"/>
    <w:rsid w:val="00F93AE3"/>
    <w:rsid w:val="00F958FD"/>
    <w:rsid w:val="00F96255"/>
    <w:rsid w:val="00FA041C"/>
    <w:rsid w:val="00FA2503"/>
    <w:rsid w:val="00FA5208"/>
    <w:rsid w:val="00FB376B"/>
    <w:rsid w:val="00FC4DA1"/>
    <w:rsid w:val="00FD1517"/>
    <w:rsid w:val="00FE1D68"/>
    <w:rsid w:val="00FE46A5"/>
    <w:rsid w:val="00FF20F7"/>
    <w:rsid w:val="00FF584B"/>
    <w:rsid w:val="00FF63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5"/>
    <o:shapelayout v:ext="edit">
      <o:idmap v:ext="edit" data="1"/>
    </o:shapelayout>
  </w:shapeDefaults>
  <w:decimalSymbol w:val="."/>
  <w:listSeparator w:val=","/>
  <w14:docId w14:val="4B710DB0"/>
  <w15:docId w15:val="{0FBF9A33-1B53-42E3-AF89-3F55176A86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rsid w:val="004B69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y-paragraph">
    <w:name w:val="ny-paragraph"/>
    <w:basedOn w:val="Normal"/>
    <w:link w:val="ny-paragraphChar"/>
    <w:rsid w:val="00F6638F"/>
    <w:pPr>
      <w:spacing w:before="120" w:after="120" w:line="260" w:lineRule="exact"/>
    </w:pPr>
    <w:rPr>
      <w:rFonts w:ascii="Calibri" w:eastAsia="Myriad Pro" w:hAnsi="Calibri" w:cs="Myriad Pro"/>
      <w:color w:val="231F20"/>
    </w:rPr>
  </w:style>
  <w:style w:type="paragraph" w:customStyle="1" w:styleId="ny-list-bullets">
    <w:name w:val="ny-list-bullets"/>
    <w:basedOn w:val="ny-paragraph"/>
    <w:link w:val="ny-list-bulletsChar"/>
    <w:rsid w:val="00F6638F"/>
    <w:pPr>
      <w:numPr>
        <w:numId w:val="12"/>
      </w:numPr>
      <w:spacing w:before="60" w:after="60"/>
    </w:pPr>
  </w:style>
  <w:style w:type="paragraph" w:customStyle="1" w:styleId="ny-list-ordered">
    <w:name w:val="ny-list-ordered"/>
    <w:basedOn w:val="ny-paragraph"/>
    <w:rsid w:val="00F6638F"/>
    <w:pPr>
      <w:tabs>
        <w:tab w:val="num" w:pos="800"/>
      </w:tabs>
      <w:spacing w:before="60" w:after="60"/>
      <w:ind w:left="800" w:hanging="400"/>
    </w:pPr>
  </w:style>
  <w:style w:type="paragraph" w:customStyle="1" w:styleId="ny-h1-sub">
    <w:name w:val="ny-h1-sub"/>
    <w:rsid w:val="00F6638F"/>
    <w:pPr>
      <w:spacing w:after="0" w:line="240" w:lineRule="auto"/>
    </w:pPr>
    <w:rPr>
      <w:rFonts w:ascii="Calibri" w:eastAsia="Myriad Pro" w:hAnsi="Calibri" w:cs="Myriad Pro"/>
      <w:color w:val="3481A3"/>
      <w:sz w:val="40"/>
      <w:szCs w:val="40"/>
    </w:rPr>
  </w:style>
  <w:style w:type="paragraph" w:customStyle="1" w:styleId="ny-h1">
    <w:name w:val="ny-h1"/>
    <w:rsid w:val="00F6638F"/>
    <w:pPr>
      <w:spacing w:before="9" w:after="240" w:line="679" w:lineRule="exact"/>
    </w:pPr>
    <w:rPr>
      <w:rFonts w:ascii="Calibri" w:eastAsia="Myriad Pro" w:hAnsi="Calibri" w:cs="Myriad Pro"/>
      <w:b/>
      <w:bCs/>
      <w:color w:val="00789C"/>
      <w:position w:val="-1"/>
      <w:sz w:val="52"/>
      <w:szCs w:val="62"/>
    </w:rPr>
  </w:style>
  <w:style w:type="character" w:customStyle="1" w:styleId="ny-standards">
    <w:name w:val="ny-standards"/>
    <w:uiPriority w:val="1"/>
    <w:rsid w:val="00F6638F"/>
    <w:rPr>
      <w:rFonts w:ascii="Calibri" w:eastAsia="Myriad Pro" w:hAnsi="Calibri" w:cs="Myriad Pro"/>
      <w:color w:val="00789C"/>
      <w:sz w:val="26"/>
      <w:szCs w:val="26"/>
      <w:bdr w:val="single" w:sz="18" w:space="0" w:color="EAEEF2"/>
      <w:shd w:val="clear" w:color="auto" w:fill="EAEEF2"/>
    </w:rPr>
  </w:style>
  <w:style w:type="paragraph" w:customStyle="1" w:styleId="ny-concept-chart-title">
    <w:name w:val="ny-concept-chart-title"/>
    <w:rsid w:val="00F6638F"/>
    <w:pPr>
      <w:spacing w:after="0" w:line="260" w:lineRule="exact"/>
    </w:pPr>
    <w:rPr>
      <w:rFonts w:ascii="Calibri" w:eastAsia="Myriad Pro Black" w:hAnsi="Calibri" w:cs="Myriad Pro Black"/>
      <w:b/>
      <w:bCs/>
      <w:color w:val="FFFFFF"/>
    </w:rPr>
  </w:style>
  <w:style w:type="paragraph" w:customStyle="1" w:styleId="ny-h5">
    <w:name w:val="ny-h5"/>
    <w:basedOn w:val="ny-paragraph"/>
    <w:rsid w:val="00F6638F"/>
    <w:pPr>
      <w:spacing w:before="240"/>
    </w:pPr>
    <w:rPr>
      <w:b/>
      <w:spacing w:val="-2"/>
    </w:rPr>
  </w:style>
  <w:style w:type="paragraph" w:customStyle="1" w:styleId="ny-h4">
    <w:name w:val="ny-h4"/>
    <w:basedOn w:val="ny-paragraph"/>
    <w:rsid w:val="00F6638F"/>
    <w:pPr>
      <w:spacing w:before="240" w:after="180" w:line="300" w:lineRule="exact"/>
    </w:pPr>
    <w:rPr>
      <w:b/>
      <w:bCs/>
      <w:spacing w:val="-2"/>
      <w:sz w:val="26"/>
      <w:szCs w:val="26"/>
    </w:rPr>
  </w:style>
  <w:style w:type="paragraph" w:customStyle="1" w:styleId="ny-table-text-hdr">
    <w:name w:val="ny-table-text-hdr"/>
    <w:basedOn w:val="Normal"/>
    <w:rsid w:val="00F6638F"/>
    <w:pPr>
      <w:spacing w:after="40" w:line="260" w:lineRule="exact"/>
      <w:ind w:left="1055" w:hanging="1055"/>
    </w:pPr>
    <w:rPr>
      <w:rFonts w:ascii="Calibri" w:eastAsia="Myriad Pro" w:hAnsi="Calibri" w:cs="Myriad Pro"/>
      <w:b/>
      <w:bCs/>
      <w:color w:val="231F20"/>
      <w:szCs w:val="20"/>
    </w:rPr>
  </w:style>
  <w:style w:type="paragraph" w:customStyle="1" w:styleId="ny-h2">
    <w:name w:val="ny-h2"/>
    <w:basedOn w:val="Normal"/>
    <w:rsid w:val="00F6638F"/>
    <w:pPr>
      <w:spacing w:after="120" w:line="440" w:lineRule="exact"/>
    </w:pPr>
    <w:rPr>
      <w:rFonts w:ascii="Calibri Bold" w:eastAsia="Myriad Pro" w:hAnsi="Calibri Bold" w:cs="Myriad Pro"/>
      <w:bCs/>
      <w:color w:val="BF7A6E"/>
      <w:sz w:val="36"/>
      <w:szCs w:val="36"/>
    </w:rPr>
  </w:style>
  <w:style w:type="paragraph" w:customStyle="1" w:styleId="ny-h3-boxed">
    <w:name w:val="ny-h3-boxed"/>
    <w:rsid w:val="00F6638F"/>
    <w:pPr>
      <w:pBdr>
        <w:top w:val="single" w:sz="4" w:space="1" w:color="EAEEF2"/>
        <w:left w:val="single" w:sz="4" w:space="4" w:color="EAEEF2"/>
        <w:bottom w:val="single" w:sz="4" w:space="1" w:color="EAEEF2"/>
        <w:right w:val="single" w:sz="4" w:space="4" w:color="EAEEF2"/>
      </w:pBdr>
      <w:shd w:val="clear" w:color="auto" w:fill="EAEEF2"/>
      <w:tabs>
        <w:tab w:val="center" w:pos="4920"/>
      </w:tabs>
      <w:spacing w:before="360" w:after="240" w:line="240" w:lineRule="auto"/>
    </w:pPr>
    <w:rPr>
      <w:rFonts w:ascii="Calibri Bold" w:eastAsia="Myriad Pro" w:hAnsi="Calibri Bold" w:cs="Myriad Pro"/>
      <w:b/>
      <w:bCs/>
      <w:color w:val="3481A3"/>
      <w:sz w:val="28"/>
      <w:szCs w:val="40"/>
    </w:rPr>
  </w:style>
  <w:style w:type="paragraph" w:customStyle="1" w:styleId="ny-list-idented">
    <w:name w:val="ny-list-idented"/>
    <w:rsid w:val="00F6638F"/>
    <w:pPr>
      <w:spacing w:before="60" w:after="60" w:line="260" w:lineRule="exact"/>
      <w:ind w:left="800" w:hanging="400"/>
    </w:pPr>
    <w:rPr>
      <w:rFonts w:ascii="Calibri" w:eastAsia="Myriad Pro" w:hAnsi="Calibri" w:cs="Myriad Pro"/>
      <w:color w:val="231F20"/>
    </w:rPr>
  </w:style>
  <w:style w:type="paragraph" w:customStyle="1" w:styleId="ny-concept-chart-label">
    <w:name w:val="ny-concept-chart-label"/>
    <w:rsid w:val="00F6638F"/>
    <w:pPr>
      <w:spacing w:after="0" w:line="260" w:lineRule="exact"/>
    </w:pPr>
    <w:rPr>
      <w:rFonts w:ascii="Calibri" w:eastAsia="Myriad Pro Black" w:hAnsi="Calibri" w:cs="Myriad Pro Black"/>
      <w:b/>
      <w:bCs/>
      <w:color w:val="FFFFFF"/>
      <w:spacing w:val="2"/>
      <w:position w:val="1"/>
      <w:sz w:val="18"/>
      <w:szCs w:val="18"/>
    </w:rPr>
  </w:style>
  <w:style w:type="paragraph" w:customStyle="1" w:styleId="ny-table-text">
    <w:name w:val="ny-table-text"/>
    <w:rsid w:val="00F6638F"/>
    <w:pPr>
      <w:spacing w:after="0" w:line="240" w:lineRule="auto"/>
    </w:pPr>
    <w:rPr>
      <w:rFonts w:ascii="Calibri" w:eastAsia="Myriad Pro" w:hAnsi="Calibri" w:cs="Myriad Pro"/>
      <w:color w:val="231F20"/>
    </w:rPr>
  </w:style>
  <w:style w:type="character" w:customStyle="1" w:styleId="ny-standard-chart-title">
    <w:name w:val="ny-standard-chart-title"/>
    <w:basedOn w:val="DefaultParagraphFont"/>
    <w:uiPriority w:val="1"/>
    <w:rsid w:val="00F6638F"/>
    <w:rPr>
      <w:rFonts w:ascii="Calibri" w:hAnsi="Calibri"/>
      <w:b/>
      <w:bCs/>
      <w:spacing w:val="0"/>
    </w:rPr>
  </w:style>
  <w:style w:type="paragraph" w:customStyle="1" w:styleId="ny-standard-chart">
    <w:name w:val="ny-standard-chart"/>
    <w:rsid w:val="0023230F"/>
    <w:pPr>
      <w:tabs>
        <w:tab w:val="left" w:pos="2160"/>
      </w:tabs>
      <w:spacing w:before="30" w:after="0" w:line="266" w:lineRule="auto"/>
    </w:pPr>
    <w:rPr>
      <w:rFonts w:ascii="Calibri" w:eastAsia="Myriad Pro Black" w:hAnsi="Calibri" w:cs="Myriad Pro Black"/>
      <w:color w:val="231F20"/>
      <w:spacing w:val="1"/>
      <w:sz w:val="20"/>
      <w:szCs w:val="18"/>
    </w:rPr>
  </w:style>
  <w:style w:type="table" w:styleId="TableGrid">
    <w:name w:val="Table Grid"/>
    <w:basedOn w:val="TableNormal"/>
    <w:uiPriority w:val="59"/>
    <w:rsid w:val="00F66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y-list-focusstandards">
    <w:name w:val="ny-list-focus standards"/>
    <w:basedOn w:val="Normal"/>
    <w:rsid w:val="00F6638F"/>
    <w:pPr>
      <w:spacing w:before="120" w:after="120" w:line="260" w:lineRule="exact"/>
      <w:ind w:left="1400" w:hanging="1000"/>
    </w:pPr>
    <w:rPr>
      <w:rFonts w:ascii="Calibri" w:eastAsia="Myriad Pro" w:hAnsi="Calibri" w:cs="Myriad Pro"/>
      <w:color w:val="231F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638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638F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F6638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F6638F"/>
  </w:style>
  <w:style w:type="paragraph" w:styleId="Footer">
    <w:name w:val="footer"/>
    <w:basedOn w:val="Normal"/>
    <w:link w:val="FooterChar"/>
    <w:uiPriority w:val="99"/>
    <w:unhideWhenUsed/>
    <w:rsid w:val="00F6638F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6638F"/>
  </w:style>
  <w:style w:type="paragraph" w:customStyle="1" w:styleId="ny-list-focusstandards-sub">
    <w:name w:val="ny-list-focus standards-sub"/>
    <w:basedOn w:val="ny-list-focusstandards"/>
    <w:rsid w:val="00F6638F"/>
    <w:pPr>
      <w:ind w:left="1800" w:hanging="400"/>
    </w:pPr>
  </w:style>
  <w:style w:type="paragraph" w:customStyle="1" w:styleId="ny-table-bullet-list-lessons">
    <w:name w:val="ny-table-bullet-list-lessons"/>
    <w:basedOn w:val="Normal"/>
    <w:rsid w:val="00F6638F"/>
    <w:pPr>
      <w:numPr>
        <w:numId w:val="11"/>
      </w:numPr>
      <w:spacing w:before="60" w:after="20" w:line="260" w:lineRule="exact"/>
    </w:pPr>
    <w:rPr>
      <w:rFonts w:ascii="Calibri" w:eastAsia="Myriad Pro" w:hAnsi="Calibri" w:cs="Myriad Pro"/>
      <w:color w:val="231F20"/>
    </w:rPr>
  </w:style>
  <w:style w:type="character" w:styleId="CommentReference">
    <w:name w:val="annotation reference"/>
    <w:basedOn w:val="DefaultParagraphFont"/>
    <w:uiPriority w:val="99"/>
    <w:semiHidden/>
    <w:unhideWhenUsed/>
    <w:rsid w:val="00F6638F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F6638F"/>
    <w:pPr>
      <w:spacing w:line="240" w:lineRule="auto"/>
    </w:pPr>
    <w:rPr>
      <w:sz w:val="24"/>
      <w:szCs w:val="24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F6638F"/>
    <w:rPr>
      <w:sz w:val="24"/>
      <w:szCs w:val="24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F6638F"/>
    <w:rPr>
      <w:b/>
      <w:bCs/>
      <w:sz w:val="20"/>
      <w:szCs w:val="20"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F6638F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2D2BE1"/>
    <w:pPr>
      <w:widowControl/>
      <w:spacing w:after="0" w:line="240" w:lineRule="auto"/>
    </w:pPr>
  </w:style>
  <w:style w:type="paragraph" w:customStyle="1" w:styleId="ny-bullet-list">
    <w:name w:val="ny-bullet-list"/>
    <w:basedOn w:val="ny-paragraph"/>
    <w:rsid w:val="00F6638F"/>
    <w:pPr>
      <w:tabs>
        <w:tab w:val="num" w:pos="200"/>
      </w:tabs>
      <w:spacing w:before="0" w:after="60" w:line="254" w:lineRule="auto"/>
      <w:ind w:left="1200" w:hanging="1200"/>
    </w:pPr>
    <w:rPr>
      <w:rFonts w:asciiTheme="minorHAnsi" w:hAnsiTheme="minorHAnsi" w:cstheme="minorHAnsi"/>
    </w:rPr>
  </w:style>
  <w:style w:type="character" w:customStyle="1" w:styleId="ny-chart-sq-terracotta">
    <w:name w:val="ny-chart-sq-terracotta"/>
    <w:basedOn w:val="DefaultParagraphFont"/>
    <w:uiPriority w:val="1"/>
    <w:rsid w:val="004A471B"/>
    <w:rPr>
      <w:rFonts w:ascii="Calibri" w:eastAsia="Wingdings" w:hAnsi="Calibri" w:cs="Wingdings"/>
      <w:color w:val="C38A76"/>
      <w:spacing w:val="3"/>
      <w:position w:val="-4"/>
      <w:sz w:val="28"/>
      <w:szCs w:val="28"/>
    </w:rPr>
  </w:style>
  <w:style w:type="character" w:customStyle="1" w:styleId="ny-chart-sq-grey">
    <w:name w:val="ny-chart-sq-grey"/>
    <w:uiPriority w:val="1"/>
    <w:rsid w:val="004A471B"/>
    <w:rPr>
      <w:rFonts w:ascii="Calibri" w:eastAsia="Wingdings" w:hAnsi="Calibri" w:cs="Wingdings"/>
      <w:color w:val="7F7F7F" w:themeColor="text1" w:themeTint="80"/>
      <w:spacing w:val="3"/>
      <w:position w:val="-4"/>
      <w:sz w:val="28"/>
      <w:szCs w:val="28"/>
    </w:rPr>
  </w:style>
  <w:style w:type="character" w:customStyle="1" w:styleId="ny-chart-sq-blue">
    <w:name w:val="ny-chart-sq-blue"/>
    <w:uiPriority w:val="1"/>
    <w:rsid w:val="004A471B"/>
    <w:rPr>
      <w:rFonts w:ascii="Calibri" w:eastAsia="Wingdings" w:hAnsi="Calibri" w:cs="Wingdings"/>
      <w:color w:val="00789C"/>
      <w:spacing w:val="3"/>
      <w:position w:val="-4"/>
      <w:sz w:val="28"/>
      <w:szCs w:val="28"/>
    </w:rPr>
  </w:style>
  <w:style w:type="paragraph" w:styleId="ListParagraph">
    <w:name w:val="List Paragraph"/>
    <w:basedOn w:val="Normal"/>
    <w:uiPriority w:val="34"/>
    <w:rsid w:val="00F6638F"/>
    <w:pPr>
      <w:ind w:left="720"/>
      <w:contextualSpacing/>
    </w:pPr>
  </w:style>
  <w:style w:type="paragraph" w:customStyle="1" w:styleId="ny-callout-text">
    <w:name w:val="ny-callout-text"/>
    <w:basedOn w:val="Normal"/>
    <w:rsid w:val="00F6638F"/>
    <w:pPr>
      <w:spacing w:before="60" w:after="0" w:line="240" w:lineRule="exact"/>
    </w:pPr>
    <w:rPr>
      <w:rFonts w:ascii="Calibri" w:eastAsia="Myriad Pro" w:hAnsi="Calibri" w:cs="Myriad Pro"/>
      <w:color w:val="231F20"/>
      <w:sz w:val="18"/>
      <w:szCs w:val="18"/>
    </w:rPr>
  </w:style>
  <w:style w:type="paragraph" w:customStyle="1" w:styleId="ny-callout-hdr">
    <w:name w:val="ny-callout-hdr"/>
    <w:qFormat/>
    <w:rsid w:val="0011336A"/>
    <w:pPr>
      <w:spacing w:after="0" w:line="280" w:lineRule="exact"/>
    </w:pPr>
    <w:rPr>
      <w:b/>
      <w:color w:val="C38A76"/>
      <w:sz w:val="24"/>
    </w:rPr>
  </w:style>
  <w:style w:type="paragraph" w:customStyle="1" w:styleId="ny-materials">
    <w:name w:val="ny-materials"/>
    <w:basedOn w:val="ny-paragraph"/>
    <w:link w:val="ny-materialsChar"/>
    <w:rsid w:val="00F6638F"/>
    <w:pPr>
      <w:spacing w:after="240"/>
      <w:ind w:left="1080" w:hanging="1080"/>
    </w:pPr>
    <w:rPr>
      <w:rFonts w:cstheme="minorHAnsi"/>
    </w:rPr>
  </w:style>
  <w:style w:type="character" w:customStyle="1" w:styleId="ny-paragraphChar">
    <w:name w:val="ny-paragraph Char"/>
    <w:basedOn w:val="DefaultParagraphFont"/>
    <w:link w:val="ny-paragraph"/>
    <w:rsid w:val="00F6638F"/>
    <w:rPr>
      <w:rFonts w:ascii="Calibri" w:eastAsia="Myriad Pro" w:hAnsi="Calibri" w:cs="Myriad Pro"/>
      <w:color w:val="231F20"/>
    </w:rPr>
  </w:style>
  <w:style w:type="character" w:customStyle="1" w:styleId="ny-materialsChar">
    <w:name w:val="ny-materials Char"/>
    <w:basedOn w:val="ny-paragraphChar"/>
    <w:link w:val="ny-materials"/>
    <w:rsid w:val="00F6638F"/>
    <w:rPr>
      <w:rFonts w:ascii="Calibri" w:eastAsia="Myriad Pro" w:hAnsi="Calibri" w:cstheme="minorHAnsi"/>
      <w:color w:val="231F20"/>
    </w:rPr>
  </w:style>
  <w:style w:type="paragraph" w:customStyle="1" w:styleId="ny-indented">
    <w:name w:val="ny-indented"/>
    <w:rsid w:val="00F6638F"/>
    <w:pPr>
      <w:spacing w:after="120" w:line="254" w:lineRule="auto"/>
      <w:ind w:left="800" w:hanging="400"/>
    </w:pPr>
    <w:rPr>
      <w:rFonts w:eastAsia="Myriad Pro" w:cs="Myriad Pro"/>
      <w:color w:val="231F20"/>
    </w:rPr>
  </w:style>
  <w:style w:type="paragraph" w:customStyle="1" w:styleId="ColorfulList-Accent11">
    <w:name w:val="Colorful List - Accent 11"/>
    <w:basedOn w:val="Normal"/>
    <w:uiPriority w:val="34"/>
    <w:rsid w:val="00F6638F"/>
    <w:pPr>
      <w:ind w:left="720"/>
      <w:contextualSpacing/>
    </w:pPr>
    <w:rPr>
      <w:rFonts w:ascii="Calibri" w:eastAsia="Calibri" w:hAnsi="Calibri" w:cs="Times New Roman"/>
    </w:rPr>
  </w:style>
  <w:style w:type="character" w:styleId="PlaceholderText">
    <w:name w:val="Placeholder Text"/>
    <w:basedOn w:val="DefaultParagraphFont"/>
    <w:uiPriority w:val="99"/>
    <w:semiHidden/>
    <w:rsid w:val="00F6638F"/>
    <w:rPr>
      <w:color w:val="808080"/>
    </w:rPr>
  </w:style>
  <w:style w:type="table" w:customStyle="1" w:styleId="TableGrid2">
    <w:name w:val="Table Grid2"/>
    <w:basedOn w:val="TableNormal"/>
    <w:next w:val="TableGrid"/>
    <w:uiPriority w:val="59"/>
    <w:rsid w:val="00F66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3">
    <w:name w:val="Table Grid3"/>
    <w:basedOn w:val="TableNormal"/>
    <w:next w:val="TableGrid"/>
    <w:uiPriority w:val="59"/>
    <w:rsid w:val="00F66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Emphasis">
    <w:name w:val="Emphasis"/>
    <w:basedOn w:val="DefaultParagraphFont"/>
    <w:uiPriority w:val="20"/>
    <w:rsid w:val="00F6638F"/>
    <w:rPr>
      <w:i/>
      <w:iCs/>
    </w:rPr>
  </w:style>
  <w:style w:type="character" w:styleId="IntenseEmphasis">
    <w:name w:val="Intense Emphasis"/>
    <w:basedOn w:val="DefaultParagraphFont"/>
    <w:uiPriority w:val="21"/>
    <w:rsid w:val="00F6638F"/>
    <w:rPr>
      <w:b/>
      <w:bCs/>
      <w:i/>
      <w:iCs/>
      <w:color w:val="4F81BD" w:themeColor="accent1"/>
    </w:rPr>
  </w:style>
  <w:style w:type="character" w:styleId="Hyperlink">
    <w:name w:val="Hyperlink"/>
    <w:basedOn w:val="DefaultParagraphFont"/>
    <w:uiPriority w:val="99"/>
    <w:unhideWhenUsed/>
    <w:rsid w:val="00F6638F"/>
    <w:rPr>
      <w:color w:val="0000FF" w:themeColor="hyperlink"/>
      <w:u w:val="single"/>
    </w:rPr>
  </w:style>
  <w:style w:type="character" w:customStyle="1" w:styleId="ny-standards-green">
    <w:name w:val="ny-standards-green"/>
    <w:basedOn w:val="ny-standards"/>
    <w:uiPriority w:val="1"/>
    <w:rsid w:val="00CF574C"/>
    <w:rPr>
      <w:rFonts w:ascii="Calibri" w:eastAsia="Myriad Pro" w:hAnsi="Calibri" w:cs="Myriad Pro"/>
      <w:color w:val="617656"/>
      <w:sz w:val="26"/>
      <w:szCs w:val="26"/>
      <w:bdr w:val="single" w:sz="18" w:space="0" w:color="E4E8DA"/>
      <w:shd w:val="clear" w:color="auto" w:fill="E4E8DA"/>
    </w:rPr>
  </w:style>
  <w:style w:type="paragraph" w:customStyle="1" w:styleId="ny-module-overview">
    <w:name w:val="ny-module-overview"/>
    <w:basedOn w:val="Normal"/>
    <w:rsid w:val="00F6638F"/>
    <w:pPr>
      <w:spacing w:after="0" w:line="322" w:lineRule="exact"/>
      <w:jc w:val="right"/>
    </w:pPr>
    <w:rPr>
      <w:rFonts w:ascii="Calibri" w:eastAsia="Myriad Pro" w:hAnsi="Calibri" w:cs="Myriad Pro"/>
      <w:b/>
      <w:bCs/>
      <w:color w:val="444B5A"/>
      <w:sz w:val="29"/>
      <w:szCs w:val="29"/>
    </w:rPr>
  </w:style>
  <w:style w:type="paragraph" w:customStyle="1" w:styleId="ny-lesson-name">
    <w:name w:val="ny-lesson-name"/>
    <w:basedOn w:val="Normal"/>
    <w:rsid w:val="00AB2DE3"/>
    <w:pPr>
      <w:jc w:val="right"/>
    </w:pPr>
    <w:rPr>
      <w:i/>
      <w:color w:val="00789C"/>
      <w:sz w:val="18"/>
    </w:rPr>
  </w:style>
  <w:style w:type="character" w:styleId="FootnoteReference">
    <w:name w:val="footnote reference"/>
    <w:basedOn w:val="DefaultParagraphFont"/>
    <w:uiPriority w:val="99"/>
    <w:unhideWhenUsed/>
    <w:rsid w:val="00F6638F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unhideWhenUsed/>
    <w:rsid w:val="00F6638F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6638F"/>
    <w:rPr>
      <w:sz w:val="20"/>
      <w:szCs w:val="20"/>
    </w:rPr>
  </w:style>
  <w:style w:type="paragraph" w:customStyle="1" w:styleId="ny-ordered-list">
    <w:name w:val="ny-ordered-list"/>
    <w:basedOn w:val="ny-h4"/>
    <w:rsid w:val="00F6638F"/>
    <w:pPr>
      <w:numPr>
        <w:numId w:val="10"/>
      </w:numPr>
      <w:tabs>
        <w:tab w:val="left" w:pos="2160"/>
      </w:tabs>
      <w:spacing w:before="60" w:after="60" w:line="260" w:lineRule="exact"/>
    </w:pPr>
    <w:rPr>
      <w:rFonts w:asciiTheme="minorHAnsi" w:hAnsiTheme="minorHAnsi" w:cstheme="minorHAnsi"/>
      <w:b w:val="0"/>
      <w:sz w:val="22"/>
      <w:szCs w:val="22"/>
    </w:rPr>
  </w:style>
  <w:style w:type="table" w:customStyle="1" w:styleId="TableGrid1">
    <w:name w:val="Table Grid1"/>
    <w:basedOn w:val="TableNormal"/>
    <w:next w:val="TableGrid"/>
    <w:uiPriority w:val="59"/>
    <w:rsid w:val="00F6638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y-bold-terracotta">
    <w:name w:val="ny-bold-terracotta"/>
    <w:basedOn w:val="DefaultParagraphFont"/>
    <w:uiPriority w:val="1"/>
    <w:rsid w:val="00B82F05"/>
    <w:rPr>
      <w:b/>
      <w:color w:val="00789C"/>
    </w:rPr>
  </w:style>
  <w:style w:type="paragraph" w:customStyle="1" w:styleId="ny-lesson-header">
    <w:name w:val="ny-lesson-header"/>
    <w:basedOn w:val="ny-h1"/>
    <w:qFormat/>
    <w:rsid w:val="00AB2DE3"/>
    <w:pPr>
      <w:spacing w:after="360"/>
    </w:pPr>
    <w:rPr>
      <w:sz w:val="36"/>
    </w:rPr>
  </w:style>
  <w:style w:type="numbering" w:customStyle="1" w:styleId="ny-lesson-numbered-list">
    <w:name w:val="ny-lesson-numbered-list"/>
    <w:uiPriority w:val="99"/>
    <w:rsid w:val="00AB2DE3"/>
    <w:pPr>
      <w:numPr>
        <w:numId w:val="13"/>
      </w:numPr>
    </w:pPr>
  </w:style>
  <w:style w:type="paragraph" w:customStyle="1" w:styleId="ny-lesson-numbering">
    <w:name w:val="ny-lesson-numbering"/>
    <w:basedOn w:val="Normal"/>
    <w:link w:val="ny-lesson-numberingChar"/>
    <w:qFormat/>
    <w:rsid w:val="00054C81"/>
    <w:pPr>
      <w:numPr>
        <w:numId w:val="25"/>
      </w:numPr>
      <w:spacing w:before="60" w:after="60" w:line="252" w:lineRule="auto"/>
    </w:pPr>
    <w:rPr>
      <w:rFonts w:ascii="Calibri" w:eastAsia="Myriad Pro" w:hAnsi="Calibri" w:cs="Myriad Pro"/>
      <w:color w:val="231F20"/>
      <w:sz w:val="20"/>
    </w:rPr>
  </w:style>
  <w:style w:type="character" w:customStyle="1" w:styleId="ny-lesson-numberingChar">
    <w:name w:val="ny-lesson-numbering Char"/>
    <w:basedOn w:val="DefaultParagraphFont"/>
    <w:link w:val="ny-lesson-numbering"/>
    <w:rsid w:val="00054C81"/>
    <w:rPr>
      <w:rFonts w:ascii="Calibri" w:eastAsia="Myriad Pro" w:hAnsi="Calibri" w:cs="Myriad Pro"/>
      <w:color w:val="231F20"/>
      <w:sz w:val="20"/>
    </w:rPr>
  </w:style>
  <w:style w:type="paragraph" w:customStyle="1" w:styleId="ny-lesson-paragraph">
    <w:name w:val="ny-lesson-paragraph"/>
    <w:basedOn w:val="ny-paragraph"/>
    <w:link w:val="ny-lesson-paragraphChar"/>
    <w:qFormat/>
    <w:rsid w:val="00AB2DE3"/>
    <w:pPr>
      <w:spacing w:line="252" w:lineRule="auto"/>
    </w:pPr>
    <w:rPr>
      <w:sz w:val="20"/>
    </w:rPr>
  </w:style>
  <w:style w:type="paragraph" w:customStyle="1" w:styleId="ny-lesson-example">
    <w:name w:val="ny-lesson-example"/>
    <w:basedOn w:val="Normal"/>
    <w:rsid w:val="00E34D2C"/>
    <w:pPr>
      <w:spacing w:before="120" w:after="120" w:line="260" w:lineRule="exact"/>
    </w:pPr>
    <w:rPr>
      <w:rFonts w:ascii="Calibri" w:eastAsia="Myriad Pro" w:hAnsi="Calibri" w:cs="Myriad Pro"/>
      <w:color w:val="231F20"/>
      <w:sz w:val="20"/>
    </w:rPr>
  </w:style>
  <w:style w:type="paragraph" w:customStyle="1" w:styleId="ny-lesson-summary">
    <w:name w:val="ny-lesson-summary"/>
    <w:basedOn w:val="Normal"/>
    <w:link w:val="ny-lesson-summaryChar"/>
    <w:qFormat/>
    <w:rsid w:val="00AB2DE3"/>
    <w:pPr>
      <w:spacing w:before="120" w:after="120"/>
    </w:pPr>
    <w:rPr>
      <w:b/>
      <w:color w:val="7F7F7F" w:themeColor="text1" w:themeTint="80"/>
    </w:rPr>
  </w:style>
  <w:style w:type="paragraph" w:customStyle="1" w:styleId="ny-lesson-bullet">
    <w:name w:val="ny-lesson-bullet"/>
    <w:basedOn w:val="Normal"/>
    <w:link w:val="ny-lesson-bulletChar"/>
    <w:qFormat/>
    <w:rsid w:val="00E3426F"/>
    <w:pPr>
      <w:numPr>
        <w:numId w:val="23"/>
      </w:numPr>
      <w:spacing w:before="60" w:after="60" w:line="252" w:lineRule="auto"/>
      <w:ind w:left="806" w:hanging="403"/>
    </w:pPr>
    <w:rPr>
      <w:rFonts w:ascii="Calibri" w:eastAsia="Myriad Pro" w:hAnsi="Calibri" w:cs="Myriad Pro"/>
      <w:color w:val="231F20"/>
      <w:sz w:val="20"/>
    </w:rPr>
  </w:style>
  <w:style w:type="character" w:customStyle="1" w:styleId="ny-lesson-summaryChar">
    <w:name w:val="ny-lesson-summary Char"/>
    <w:basedOn w:val="DefaultParagraphFont"/>
    <w:link w:val="ny-lesson-summary"/>
    <w:rsid w:val="00AB2DE3"/>
    <w:rPr>
      <w:b/>
      <w:color w:val="7F7F7F" w:themeColor="text1" w:themeTint="80"/>
    </w:rPr>
  </w:style>
  <w:style w:type="character" w:customStyle="1" w:styleId="ny-list-bulletsChar">
    <w:name w:val="ny-list-bullets Char"/>
    <w:basedOn w:val="ny-paragraphChar"/>
    <w:link w:val="ny-list-bullets"/>
    <w:rsid w:val="00E34D2C"/>
    <w:rPr>
      <w:rFonts w:ascii="Calibri" w:eastAsia="Myriad Pro" w:hAnsi="Calibri" w:cs="Myriad Pro"/>
      <w:color w:val="231F20"/>
    </w:rPr>
  </w:style>
  <w:style w:type="character" w:customStyle="1" w:styleId="ny-lesson-bulletChar">
    <w:name w:val="ny-lesson-bullet Char"/>
    <w:basedOn w:val="DefaultParagraphFont"/>
    <w:link w:val="ny-lesson-bullet"/>
    <w:rsid w:val="00E3426F"/>
    <w:rPr>
      <w:rFonts w:ascii="Calibri" w:eastAsia="Myriad Pro" w:hAnsi="Calibri" w:cs="Myriad Pro"/>
      <w:color w:val="231F20"/>
      <w:sz w:val="20"/>
    </w:rPr>
  </w:style>
  <w:style w:type="character" w:customStyle="1" w:styleId="ny-bold-green">
    <w:name w:val="ny-bold-green"/>
    <w:basedOn w:val="DefaultParagraphFont"/>
    <w:uiPriority w:val="1"/>
    <w:rsid w:val="0094044B"/>
    <w:rPr>
      <w:b/>
      <w:color w:val="4F6228" w:themeColor="accent3" w:themeShade="80"/>
    </w:rPr>
  </w:style>
  <w:style w:type="paragraph" w:customStyle="1" w:styleId="ny-lesson-SFinsert">
    <w:name w:val="ny-lesson-SF insert"/>
    <w:basedOn w:val="ny-lesson-paragraph"/>
    <w:link w:val="ny-lesson-SFinsertChar"/>
    <w:qFormat/>
    <w:rsid w:val="0015384F"/>
    <w:pPr>
      <w:ind w:left="864" w:right="864"/>
    </w:pPr>
    <w:rPr>
      <w:b/>
      <w:sz w:val="16"/>
      <w:szCs w:val="18"/>
    </w:rPr>
  </w:style>
  <w:style w:type="paragraph" w:customStyle="1" w:styleId="ny-table-lesson">
    <w:name w:val="ny-table-lesson"/>
    <w:basedOn w:val="Normal"/>
    <w:qFormat/>
    <w:rsid w:val="00495786"/>
    <w:pPr>
      <w:spacing w:after="0" w:line="252" w:lineRule="auto"/>
    </w:pPr>
    <w:rPr>
      <w:sz w:val="20"/>
    </w:rPr>
  </w:style>
  <w:style w:type="paragraph" w:customStyle="1" w:styleId="ny-lesson-hdr-1">
    <w:name w:val="ny-lesson-hdr-1"/>
    <w:next w:val="ny-lesson-paragraph"/>
    <w:link w:val="ny-lesson-hdr-1Char"/>
    <w:qFormat/>
    <w:rsid w:val="0011336A"/>
    <w:pPr>
      <w:spacing w:before="120" w:after="120" w:line="252" w:lineRule="auto"/>
    </w:pPr>
    <w:rPr>
      <w:rFonts w:ascii="Calibri Bold" w:eastAsia="Myriad Pro" w:hAnsi="Calibri Bold" w:cs="Myriad Pro"/>
      <w:b/>
      <w:color w:val="231F20"/>
    </w:rPr>
  </w:style>
  <w:style w:type="character" w:customStyle="1" w:styleId="ny-lesson-hdr-1Char">
    <w:name w:val="ny-lesson-hdr-1 Char"/>
    <w:basedOn w:val="DefaultParagraphFont"/>
    <w:link w:val="ny-lesson-hdr-1"/>
    <w:rsid w:val="0011336A"/>
    <w:rPr>
      <w:rFonts w:ascii="Calibri Bold" w:eastAsia="Myriad Pro" w:hAnsi="Calibri Bold" w:cs="Myriad Pro"/>
      <w:b/>
      <w:color w:val="231F20"/>
    </w:rPr>
  </w:style>
  <w:style w:type="character" w:customStyle="1" w:styleId="ny-lesson-paragraphChar">
    <w:name w:val="ny-lesson-paragraph Char"/>
    <w:basedOn w:val="ny-paragraphChar"/>
    <w:link w:val="ny-lesson-paragraph"/>
    <w:rsid w:val="00AB2DE3"/>
    <w:rPr>
      <w:rFonts w:ascii="Calibri" w:eastAsia="Myriad Pro" w:hAnsi="Calibri" w:cs="Myriad Pro"/>
      <w:color w:val="231F20"/>
      <w:sz w:val="20"/>
    </w:rPr>
  </w:style>
  <w:style w:type="paragraph" w:customStyle="1" w:styleId="ny-lesson-SFinsert-response-number-list">
    <w:name w:val="ny-lesson-SF insert-response-number-list"/>
    <w:basedOn w:val="ny-lesson-SFinsert-number-list"/>
    <w:qFormat/>
    <w:rsid w:val="004B696A"/>
    <w:rPr>
      <w:i/>
      <w:color w:val="005A76"/>
    </w:rPr>
  </w:style>
  <w:style w:type="paragraph" w:customStyle="1" w:styleId="ny-lesson-SFinsert-response">
    <w:name w:val="ny-lesson-SF insert-response"/>
    <w:basedOn w:val="ny-lesson-paragraph"/>
    <w:link w:val="ny-lesson-SFinsert-responseChar"/>
    <w:qFormat/>
    <w:rsid w:val="006B4AE5"/>
    <w:pPr>
      <w:ind w:left="864" w:right="864"/>
    </w:pPr>
    <w:rPr>
      <w:rFonts w:asciiTheme="minorHAnsi" w:hAnsiTheme="minorHAnsi"/>
      <w:b/>
      <w:i/>
      <w:color w:val="005A76"/>
      <w:sz w:val="16"/>
      <w:szCs w:val="18"/>
    </w:rPr>
  </w:style>
  <w:style w:type="character" w:customStyle="1" w:styleId="ny-lesson-SFinsertChar">
    <w:name w:val="ny-lesson-SF insert Char"/>
    <w:basedOn w:val="ny-lesson-paragraphChar"/>
    <w:link w:val="ny-lesson-SFinsert"/>
    <w:rsid w:val="0015384F"/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lesson-SFinsert-table">
    <w:name w:val="ny-lesson-SF insert-table"/>
    <w:basedOn w:val="ny-lesson-SFinsert"/>
    <w:qFormat/>
    <w:rsid w:val="004B696A"/>
    <w:pPr>
      <w:spacing w:before="0" w:after="0"/>
      <w:ind w:left="0" w:right="0"/>
    </w:pPr>
  </w:style>
  <w:style w:type="character" w:customStyle="1" w:styleId="ny-lesson-SFinsert-responseChar">
    <w:name w:val="ny-lesson-SF insert-response Char"/>
    <w:basedOn w:val="ny-lesson-paragraphChar"/>
    <w:link w:val="ny-lesson-SFinsert-response"/>
    <w:rsid w:val="006B4AE5"/>
    <w:rPr>
      <w:rFonts w:ascii="Calibri" w:eastAsia="Myriad Pro" w:hAnsi="Calibri" w:cs="Myriad Pro"/>
      <w:b/>
      <w:i/>
      <w:color w:val="005A76"/>
      <w:sz w:val="16"/>
      <w:szCs w:val="18"/>
    </w:rPr>
  </w:style>
  <w:style w:type="paragraph" w:customStyle="1" w:styleId="ny-lesson-hdr-2">
    <w:name w:val="ny-lesson-hdr-2"/>
    <w:next w:val="ny-lesson-paragraph"/>
    <w:link w:val="ny-lesson-hdr-2Char"/>
    <w:rsid w:val="00E95BB7"/>
    <w:pPr>
      <w:spacing w:before="120" w:after="120" w:line="252" w:lineRule="auto"/>
    </w:pPr>
    <w:rPr>
      <w:rFonts w:ascii="Calibri Bold" w:eastAsia="Myriad Pro" w:hAnsi="Calibri Bold" w:cs="Myriad Pro"/>
      <w:b/>
      <w:color w:val="231F20"/>
      <w:sz w:val="20"/>
    </w:rPr>
  </w:style>
  <w:style w:type="character" w:customStyle="1" w:styleId="ny-lesson-hdr-2Char">
    <w:name w:val="ny-lesson-hdr-2 Char"/>
    <w:basedOn w:val="ny-lesson-paragraphChar"/>
    <w:link w:val="ny-lesson-hdr-2"/>
    <w:rsid w:val="00E95BB7"/>
    <w:rPr>
      <w:rFonts w:ascii="Calibri Bold" w:eastAsia="Myriad Pro" w:hAnsi="Calibri Bold" w:cs="Myriad Pro"/>
      <w:b/>
      <w:color w:val="231F20"/>
      <w:sz w:val="20"/>
    </w:rPr>
  </w:style>
  <w:style w:type="paragraph" w:customStyle="1" w:styleId="ny-lesson-SFinsert-response-table">
    <w:name w:val="ny-lesson-SF insert-response-table"/>
    <w:basedOn w:val="ny-lesson-SFinsert-table"/>
    <w:qFormat/>
    <w:rsid w:val="004B696A"/>
    <w:rPr>
      <w:i/>
      <w:color w:val="005A76"/>
    </w:rPr>
  </w:style>
  <w:style w:type="character" w:customStyle="1" w:styleId="ny-lesson-hdr-3">
    <w:name w:val="ny-lesson-hdr-3"/>
    <w:basedOn w:val="ny-standards"/>
    <w:uiPriority w:val="1"/>
    <w:qFormat/>
    <w:rsid w:val="0011336A"/>
    <w:rPr>
      <w:rFonts w:ascii="Calibri" w:eastAsia="Myriad Pro" w:hAnsi="Calibri" w:cs="Myriad Pro"/>
      <w:b/>
      <w:color w:val="00789C"/>
      <w:sz w:val="22"/>
      <w:szCs w:val="26"/>
      <w:bdr w:val="single" w:sz="18" w:space="0" w:color="EAEEF2"/>
      <w:shd w:val="clear" w:color="auto" w:fill="EAEEF2"/>
    </w:rPr>
  </w:style>
  <w:style w:type="numbering" w:customStyle="1" w:styleId="ny-lesson-SF-numbering">
    <w:name w:val="ny-lesson-SF-numbering"/>
    <w:basedOn w:val="NoList"/>
    <w:uiPriority w:val="99"/>
    <w:rsid w:val="006B4AE5"/>
    <w:pPr>
      <w:numPr>
        <w:numId w:val="30"/>
      </w:numPr>
    </w:pPr>
  </w:style>
  <w:style w:type="paragraph" w:customStyle="1" w:styleId="ny-lesson-SFinsert-number-list">
    <w:name w:val="ny-lesson-SF insert-number-list"/>
    <w:basedOn w:val="Normal"/>
    <w:link w:val="ny-lesson-SFinsert-number-listChar"/>
    <w:qFormat/>
    <w:rsid w:val="006B4AE5"/>
    <w:pPr>
      <w:numPr>
        <w:numId w:val="31"/>
      </w:numPr>
      <w:spacing w:before="60" w:after="60" w:line="252" w:lineRule="auto"/>
      <w:ind w:right="864"/>
    </w:pPr>
    <w:rPr>
      <w:rFonts w:ascii="Calibri" w:eastAsia="Myriad Pro" w:hAnsi="Calibri" w:cs="Myriad Pro"/>
      <w:b/>
      <w:color w:val="231F20"/>
      <w:sz w:val="16"/>
      <w:szCs w:val="18"/>
    </w:rPr>
  </w:style>
  <w:style w:type="character" w:customStyle="1" w:styleId="ny-lesson-SFinsert-number-listChar">
    <w:name w:val="ny-lesson-SF insert-number-list Char"/>
    <w:basedOn w:val="DefaultParagraphFont"/>
    <w:link w:val="ny-lesson-SFinsert-number-list"/>
    <w:rsid w:val="006B4AE5"/>
    <w:rPr>
      <w:rFonts w:ascii="Calibri" w:eastAsia="Myriad Pro" w:hAnsi="Calibri" w:cs="Myriad Pro"/>
      <w:b/>
      <w:color w:val="231F20"/>
      <w:sz w:val="16"/>
      <w:szCs w:val="18"/>
    </w:rPr>
  </w:style>
  <w:style w:type="paragraph" w:customStyle="1" w:styleId="ny-fluencyheader">
    <w:name w:val="ny-fluency header"/>
    <w:basedOn w:val="Normal"/>
    <w:qFormat/>
    <w:rsid w:val="003262D3"/>
    <w:pPr>
      <w:spacing w:after="180" w:line="280" w:lineRule="exact"/>
    </w:pPr>
    <w:rPr>
      <w:b/>
      <w:color w:val="00789C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8213870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1204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4333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4.bin"/><Relationship Id="rId21" Type="http://schemas.openxmlformats.org/officeDocument/2006/relationships/oleObject" Target="embeddings/oleObject5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8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2.bin"/><Relationship Id="rId63" Type="http://schemas.openxmlformats.org/officeDocument/2006/relationships/oleObject" Target="embeddings/oleObject26.bin"/><Relationship Id="rId68" Type="http://schemas.openxmlformats.org/officeDocument/2006/relationships/image" Target="media/image30.wmf"/><Relationship Id="rId76" Type="http://schemas.openxmlformats.org/officeDocument/2006/relationships/header" Target="header1.xml"/><Relationship Id="rId7" Type="http://schemas.openxmlformats.org/officeDocument/2006/relationships/settings" Target="settings.xml"/><Relationship Id="rId71" Type="http://schemas.openxmlformats.org/officeDocument/2006/relationships/oleObject" Target="embeddings/oleObject31.bin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9.bin"/><Relationship Id="rId11" Type="http://schemas.openxmlformats.org/officeDocument/2006/relationships/image" Target="media/image1.gi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3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7.bin"/><Relationship Id="rId53" Type="http://schemas.openxmlformats.org/officeDocument/2006/relationships/oleObject" Target="embeddings/oleObject21.bin"/><Relationship Id="rId58" Type="http://schemas.openxmlformats.org/officeDocument/2006/relationships/image" Target="media/image25.wmf"/><Relationship Id="rId66" Type="http://schemas.openxmlformats.org/officeDocument/2006/relationships/image" Target="media/image29.wmf"/><Relationship Id="rId74" Type="http://schemas.openxmlformats.org/officeDocument/2006/relationships/oleObject" Target="embeddings/oleObject34.bin"/><Relationship Id="rId79" Type="http://schemas.openxmlformats.org/officeDocument/2006/relationships/footer" Target="footer2.xml"/><Relationship Id="rId5" Type="http://schemas.openxmlformats.org/officeDocument/2006/relationships/numbering" Target="numbering.xml"/><Relationship Id="rId61" Type="http://schemas.openxmlformats.org/officeDocument/2006/relationships/oleObject" Target="embeddings/oleObject25.bin"/><Relationship Id="rId10" Type="http://schemas.openxmlformats.org/officeDocument/2006/relationships/endnotes" Target="endnotes.xml"/><Relationship Id="rId19" Type="http://schemas.openxmlformats.org/officeDocument/2006/relationships/oleObject" Target="embeddings/oleObject4.bin"/><Relationship Id="rId31" Type="http://schemas.openxmlformats.org/officeDocument/2006/relationships/oleObject" Target="embeddings/oleObject10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3.bin"/><Relationship Id="rId78" Type="http://schemas.openxmlformats.org/officeDocument/2006/relationships/header" Target="header2.xml"/><Relationship Id="rId8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7.wmf"/><Relationship Id="rId27" Type="http://schemas.openxmlformats.org/officeDocument/2006/relationships/oleObject" Target="embeddings/oleObject8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6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image" Target="media/image28.wmf"/><Relationship Id="rId69" Type="http://schemas.openxmlformats.org/officeDocument/2006/relationships/oleObject" Target="embeddings/oleObject29.bin"/><Relationship Id="rId77" Type="http://schemas.openxmlformats.org/officeDocument/2006/relationships/footer" Target="footer1.xml"/><Relationship Id="rId8" Type="http://schemas.openxmlformats.org/officeDocument/2006/relationships/webSettings" Target="webSettings.xml"/><Relationship Id="rId51" Type="http://schemas.openxmlformats.org/officeDocument/2006/relationships/oleObject" Target="embeddings/oleObject20.bin"/><Relationship Id="rId72" Type="http://schemas.openxmlformats.org/officeDocument/2006/relationships/oleObject" Target="embeddings/oleObject32.bin"/><Relationship Id="rId80" Type="http://schemas.openxmlformats.org/officeDocument/2006/relationships/fontTable" Target="fontTable.xml"/><Relationship Id="rId3" Type="http://schemas.openxmlformats.org/officeDocument/2006/relationships/customXml" Target="../customXml/item3.xml"/><Relationship Id="rId12" Type="http://schemas.openxmlformats.org/officeDocument/2006/relationships/image" Target="media/image2.png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20" Type="http://schemas.openxmlformats.org/officeDocument/2006/relationships/image" Target="media/image6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3.wmf"/><Relationship Id="rId62" Type="http://schemas.openxmlformats.org/officeDocument/2006/relationships/image" Target="media/image27.wmf"/><Relationship Id="rId70" Type="http://schemas.openxmlformats.org/officeDocument/2006/relationships/oleObject" Target="embeddings/oleObject30.bin"/><Relationship Id="rId75" Type="http://schemas.openxmlformats.org/officeDocument/2006/relationships/oleObject" Target="embeddings/oleObject35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5" Type="http://schemas.openxmlformats.org/officeDocument/2006/relationships/image" Target="media/image3.png"/><Relationship Id="rId23" Type="http://schemas.openxmlformats.org/officeDocument/2006/relationships/oleObject" Target="embeddings/oleObject6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9.bin"/><Relationship Id="rId57" Type="http://schemas.openxmlformats.org/officeDocument/2006/relationships/oleObject" Target="embeddings/oleObject23.bin"/></Relationships>
</file>

<file path=word/_rels/footer1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deed.en_US" TargetMode="External"/><Relationship Id="rId7" Type="http://schemas.openxmlformats.org/officeDocument/2006/relationships/image" Target="media/image34.jpeg"/><Relationship Id="rId2" Type="http://schemas.openxmlformats.org/officeDocument/2006/relationships/hyperlink" Target="http://creativecommons.org/licenses/by-nc-sa/3.0/deed.en_US" TargetMode="External"/><Relationship Id="rId1" Type="http://schemas.openxmlformats.org/officeDocument/2006/relationships/image" Target="media/image32.png"/><Relationship Id="rId6" Type="http://schemas.openxmlformats.org/officeDocument/2006/relationships/hyperlink" Target="http://creativecommons.org/licenses/by-nc-sa/3.0/deed.en_US" TargetMode="External"/><Relationship Id="rId5" Type="http://schemas.openxmlformats.org/officeDocument/2006/relationships/hyperlink" Target="http://creativecommons.org/licenses/by-nc-sa/3.0/deed.en_US" TargetMode="External"/><Relationship Id="rId4" Type="http://schemas.openxmlformats.org/officeDocument/2006/relationships/image" Target="media/image33.png"/></Relationships>
</file>

<file path=word/_rels/footer2.xml.rels><?xml version="1.0" encoding="UTF-8" standalone="yes"?>
<Relationships xmlns="http://schemas.openxmlformats.org/package/2006/relationships"><Relationship Id="rId8" Type="http://schemas.openxmlformats.org/officeDocument/2006/relationships/image" Target="media/image34.jpeg"/><Relationship Id="rId3" Type="http://schemas.openxmlformats.org/officeDocument/2006/relationships/hyperlink" Target="http://creativecommons.org/licenses/by-nc-sa/3.0/deed.en_US" TargetMode="External"/><Relationship Id="rId7" Type="http://schemas.openxmlformats.org/officeDocument/2006/relationships/hyperlink" Target="http://creativecommons.org/licenses/by-nc-sa/3.0/deed.en_US" TargetMode="External"/><Relationship Id="rId2" Type="http://schemas.openxmlformats.org/officeDocument/2006/relationships/image" Target="media/image33.png"/><Relationship Id="rId1" Type="http://schemas.openxmlformats.org/officeDocument/2006/relationships/hyperlink" Target="http://creativecommons.org/licenses/by-nc-sa/3.0/deed.en_US" TargetMode="External"/><Relationship Id="rId6" Type="http://schemas.openxmlformats.org/officeDocument/2006/relationships/hyperlink" Target="http://creativecommons.org/licenses/by-nc-sa/3.0/deed.en_US" TargetMode="External"/><Relationship Id="rId5" Type="http://schemas.openxmlformats.org/officeDocument/2006/relationships/image" Target="media/image35.jpg"/><Relationship Id="rId4" Type="http://schemas.openxmlformats.org/officeDocument/2006/relationships/hyperlink" Target="http://creativecommons.org/licenses/by-nc-sa/3.0/deed.en_US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ort_x0020_ID xmlns="beec3c52-6977-40b8-8e7b-b4fa7e519059" xsi:nil="true"/>
    <Comments xmlns="beec3c52-6977-40b8-8e7b-b4fa7e519059">heavy proofread complete - TH
final format-SO</Comment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670B0EEEE0DB4AA371CD10B34B315B" ma:contentTypeVersion="2" ma:contentTypeDescription="Create a new document." ma:contentTypeScope="" ma:versionID="33f34111c692b5de52c9addeb8660ef6">
  <xsd:schema xmlns:xsd="http://www.w3.org/2001/XMLSchema" xmlns:xs="http://www.w3.org/2001/XMLSchema" xmlns:p="http://schemas.microsoft.com/office/2006/metadata/properties" xmlns:ns2="beec3c52-6977-40b8-8e7b-b4fa7e519059" targetNamespace="http://schemas.microsoft.com/office/2006/metadata/properties" ma:root="true" ma:fieldsID="ffd14b9f8735070b303dc67e630959f1" ns2:_="">
    <xsd:import namespace="beec3c52-6977-40b8-8e7b-b4fa7e519059"/>
    <xsd:element name="properties">
      <xsd:complexType>
        <xsd:sequence>
          <xsd:element name="documentManagement">
            <xsd:complexType>
              <xsd:all>
                <xsd:element ref="ns2:Sort_x0020_ID" minOccurs="0"/>
                <xsd:element ref="ns2:Comme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ec3c52-6977-40b8-8e7b-b4fa7e519059" elementFormDefault="qualified">
    <xsd:import namespace="http://schemas.microsoft.com/office/2006/documentManagement/types"/>
    <xsd:import namespace="http://schemas.microsoft.com/office/infopath/2007/PartnerControls"/>
    <xsd:element name="Sort_x0020_ID" ma:index="8" nillable="true" ma:displayName="Sort ID" ma:internalName="Sort_x0020_ID">
      <xsd:simpleType>
        <xsd:restriction base="dms:Number"/>
      </xsd:simpleType>
    </xsd:element>
    <xsd:element name="Comments" ma:index="9" nillable="true" ma:displayName="Comments" ma:internalName="Comments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CE5A18E0-A48D-46F4-A680-E7A9254A49A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BAB2ACB-EC10-4B98-8FEF-EFA71BB5C48D}">
  <ds:schemaRefs>
    <ds:schemaRef ds:uri="http://schemas.microsoft.com/office/2006/metadata/properties"/>
    <ds:schemaRef ds:uri="http://schemas.microsoft.com/office/infopath/2007/PartnerControls"/>
    <ds:schemaRef ds:uri="beec3c52-6977-40b8-8e7b-b4fa7e519059"/>
  </ds:schemaRefs>
</ds:datastoreItem>
</file>

<file path=customXml/itemProps3.xml><?xml version="1.0" encoding="utf-8"?>
<ds:datastoreItem xmlns:ds="http://schemas.openxmlformats.org/officeDocument/2006/customXml" ds:itemID="{D6864839-164F-41ED-AC28-54C37542C93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ec3c52-6977-40b8-8e7b-b4fa7e51905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8A45FD01-D108-45D6-A08A-ED7352EFE74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7</TotalTime>
  <Pages>8</Pages>
  <Words>963</Words>
  <Characters>4676</Characters>
  <Application>Microsoft Office Word</Application>
  <DocSecurity>0</DocSecurity>
  <Lines>150</Lines>
  <Paragraphs>10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apier Productions</Company>
  <LinksUpToDate>false</LinksUpToDate>
  <CharactersWithSpaces>55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levioff</dc:creator>
  <cp:lastModifiedBy>Kristen Zimmermann</cp:lastModifiedBy>
  <cp:revision>23</cp:revision>
  <cp:lastPrinted>2014-08-21T17:19:00Z</cp:lastPrinted>
  <dcterms:created xsi:type="dcterms:W3CDTF">2014-10-09T22:33:00Z</dcterms:created>
  <dcterms:modified xsi:type="dcterms:W3CDTF">2014-11-06T17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2-09-25T00:00:00Z</vt:filetime>
  </property>
  <property fmtid="{D5CDD505-2E9C-101B-9397-08002B2CF9AE}" pid="3" name="LastSaved">
    <vt:filetime>2012-09-25T00:00:00Z</vt:filetime>
  </property>
  <property fmtid="{D5CDD505-2E9C-101B-9397-08002B2CF9AE}" pid="4" name="ContentTypeId">
    <vt:lpwstr>0x010100AE670B0EEEE0DB4AA371CD10B34B315B</vt:lpwstr>
  </property>
</Properties>
</file>